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displacedByCustomXml="next"/>
    <w:bookmarkEnd w:id="0" w:displacedByCustomXml="next"/>
    <w:sdt>
      <w:sdtPr>
        <w:rPr>
          <w:b/>
          <w:spacing w:val="-10"/>
          <w:kern w:val="28"/>
          <w:sz w:val="28"/>
          <w:szCs w:val="28"/>
          <w:lang w:val="nl-BE"/>
        </w:rPr>
        <w:alias w:val="Başlık"/>
        <w:tag w:val="Başlık"/>
        <w:id w:val="1781686522"/>
        <w:placeholder>
          <w:docPart w:val="503000D625A74156AB1C3B258F6193E5"/>
        </w:placeholder>
      </w:sdtPr>
      <w:sdtEndPr>
        <w:rPr>
          <w:rFonts w:eastAsia="Calibri"/>
          <w:b w:val="0"/>
          <w:spacing w:val="0"/>
          <w:kern w:val="0"/>
        </w:rPr>
      </w:sdtEndPr>
      <w:sdtContent>
        <w:p w14:paraId="7F936F26" w14:textId="77777777" w:rsidR="002D73D3" w:rsidRPr="002D73D3" w:rsidRDefault="002D73D3" w:rsidP="00BC6E7D">
          <w:pPr>
            <w:widowControl/>
            <w:overflowPunct w:val="0"/>
            <w:adjustRightInd w:val="0"/>
            <w:spacing w:after="200" w:line="220" w:lineRule="atLeast"/>
            <w:ind w:left="851"/>
            <w:jc w:val="center"/>
            <w:textAlignment w:val="baseline"/>
            <w:rPr>
              <w:b/>
              <w:spacing w:val="-10"/>
              <w:kern w:val="28"/>
              <w:sz w:val="28"/>
              <w:szCs w:val="28"/>
              <w:lang w:val="nl-BE"/>
            </w:rPr>
          </w:pPr>
        </w:p>
        <w:p w14:paraId="561BF4AC" w14:textId="20F57AA5" w:rsidR="002D73D3" w:rsidRPr="002D73D3" w:rsidRDefault="001330E5" w:rsidP="00BC6E7D">
          <w:pPr>
            <w:widowControl/>
            <w:autoSpaceDE/>
            <w:autoSpaceDN/>
            <w:spacing w:line="360" w:lineRule="auto"/>
            <w:ind w:left="851"/>
            <w:jc w:val="center"/>
            <w:rPr>
              <w:rFonts w:eastAsia="Calibri"/>
              <w:sz w:val="28"/>
              <w:szCs w:val="28"/>
              <w:lang w:val="nl-BE"/>
            </w:rPr>
          </w:pPr>
          <w:r>
            <w:rPr>
              <w:rFonts w:eastAsia="Calibri"/>
              <w:b/>
              <w:sz w:val="28"/>
              <w:szCs w:val="28"/>
              <w:lang w:val="en-GB"/>
            </w:rPr>
            <w:t>Preparation of Papers for</w:t>
          </w:r>
          <w:r w:rsidR="00A60458">
            <w:rPr>
              <w:rFonts w:eastAsia="Calibri"/>
              <w:b/>
              <w:sz w:val="28"/>
              <w:szCs w:val="28"/>
              <w:lang w:val="en-GB"/>
            </w:rPr>
            <w:t xml:space="preserve"> JISE</w:t>
          </w:r>
        </w:p>
      </w:sdtContent>
    </w:sdt>
    <w:tbl>
      <w:tblPr>
        <w:tblStyle w:val="TableNormal1"/>
        <w:tblW w:w="0" w:type="auto"/>
        <w:tblInd w:w="709" w:type="dxa"/>
        <w:tblLayout w:type="fixed"/>
        <w:tblLook w:val="01E0" w:firstRow="1" w:lastRow="1" w:firstColumn="1" w:lastColumn="1" w:noHBand="0" w:noVBand="0"/>
      </w:tblPr>
      <w:tblGrid>
        <w:gridCol w:w="10262"/>
      </w:tblGrid>
      <w:tr w:rsidR="002011DE" w:rsidRPr="00D77B01" w14:paraId="14ADE463" w14:textId="77777777" w:rsidTr="00D63274">
        <w:trPr>
          <w:trHeight w:val="1188"/>
        </w:trPr>
        <w:tc>
          <w:tcPr>
            <w:tcW w:w="10262" w:type="dxa"/>
          </w:tcPr>
          <w:tbl>
            <w:tblPr>
              <w:tblStyle w:val="TableNormal1"/>
              <w:tblW w:w="11691" w:type="dxa"/>
              <w:tblLayout w:type="fixed"/>
              <w:tblLook w:val="01E0" w:firstRow="1" w:lastRow="1" w:firstColumn="1" w:lastColumn="1" w:noHBand="0" w:noVBand="0"/>
            </w:tblPr>
            <w:tblGrid>
              <w:gridCol w:w="11691"/>
            </w:tblGrid>
            <w:tr w:rsidR="0049148F" w:rsidRPr="00D77B01" w14:paraId="76094774" w14:textId="77777777" w:rsidTr="00BC6E7D">
              <w:trPr>
                <w:trHeight w:val="377"/>
              </w:trPr>
              <w:tc>
                <w:tcPr>
                  <w:tcW w:w="11691" w:type="dxa"/>
                </w:tcPr>
                <w:p w14:paraId="37954F20" w14:textId="4257E893" w:rsidR="0049148F" w:rsidRPr="00D77B01" w:rsidRDefault="00A60458" w:rsidP="00AC5295">
                  <w:pPr>
                    <w:pStyle w:val="TableParagraph"/>
                    <w:tabs>
                      <w:tab w:val="left" w:pos="1965"/>
                    </w:tabs>
                    <w:ind w:right="198"/>
                    <w:jc w:val="center"/>
                    <w:rPr>
                      <w:b/>
                      <w:sz w:val="24"/>
                      <w:lang w:val="en-GB"/>
                    </w:rPr>
                  </w:pPr>
                  <w:r>
                    <w:rPr>
                      <w:b/>
                      <w:spacing w:val="10"/>
                      <w:sz w:val="24"/>
                      <w:lang w:val="en-GB"/>
                    </w:rPr>
                    <w:t>(Author 1) Name Surname</w:t>
                  </w:r>
                  <w:r w:rsidR="0049148F" w:rsidRPr="00D77B01">
                    <w:rPr>
                      <w:b/>
                      <w:spacing w:val="13"/>
                      <w:sz w:val="24"/>
                      <w:lang w:val="en-GB"/>
                    </w:rPr>
                    <w:t xml:space="preserve"> </w:t>
                  </w:r>
                  <w:r w:rsidR="0049148F" w:rsidRPr="00D77B01">
                    <w:rPr>
                      <w:b/>
                      <w:spacing w:val="19"/>
                      <w:sz w:val="24"/>
                      <w:vertAlign w:val="superscript"/>
                      <w:lang w:val="en-GB"/>
                    </w:rPr>
                    <w:t>1</w:t>
                  </w:r>
                  <w:r w:rsidR="00363BE4" w:rsidRPr="00D77B01">
                    <w:rPr>
                      <w:b/>
                      <w:spacing w:val="19"/>
                      <w:sz w:val="24"/>
                      <w:vertAlign w:val="superscript"/>
                      <w:lang w:val="en-GB"/>
                    </w:rPr>
                    <w:t>*</w:t>
                  </w:r>
                  <w:r w:rsidR="00BC6E7D" w:rsidRPr="00D77B01">
                    <w:rPr>
                      <w:rFonts w:ascii="Calibri" w:eastAsia="Calibri" w:hAnsi="Calibri"/>
                      <w:noProof/>
                      <w:lang w:eastAsia="tr-TR"/>
                    </w:rPr>
                    <w:t xml:space="preserve"> </w:t>
                  </w:r>
                  <w:r w:rsidR="0049148F" w:rsidRPr="00D77B01">
                    <w:rPr>
                      <w:rFonts w:ascii="Calibri" w:eastAsia="Calibri" w:hAnsi="Calibri"/>
                      <w:noProof/>
                      <w:lang w:eastAsia="tr-TR"/>
                    </w:rPr>
                    <w:drawing>
                      <wp:inline distT="0" distB="0" distL="0" distR="0" wp14:anchorId="5437BAF5" wp14:editId="21EC4035">
                        <wp:extent cx="165600" cy="165600"/>
                        <wp:effectExtent l="0" t="0" r="6350" b="6350"/>
                        <wp:docPr id="10" name="Picture 10" descr="https://ndownloader.figshare.com/files/8439047/preview/8439047/previ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https://ndownloader.figshare.com/files/8439047/preview/8439047/preview.jpg">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600" cy="165600"/>
                                </a:xfrm>
                                <a:prstGeom prst="rect">
                                  <a:avLst/>
                                </a:prstGeom>
                                <a:noFill/>
                                <a:ln>
                                  <a:noFill/>
                                </a:ln>
                              </pic:spPr>
                            </pic:pic>
                          </a:graphicData>
                        </a:graphic>
                      </wp:inline>
                    </w:drawing>
                  </w:r>
                  <w:r w:rsidR="0049148F" w:rsidRPr="00D77B01">
                    <w:rPr>
                      <w:b/>
                      <w:sz w:val="24"/>
                      <w:lang w:val="en-GB"/>
                    </w:rPr>
                    <w:t>,</w:t>
                  </w:r>
                  <w:r w:rsidR="0049148F" w:rsidRPr="00D77B01">
                    <w:rPr>
                      <w:b/>
                      <w:spacing w:val="83"/>
                      <w:sz w:val="24"/>
                      <w:lang w:val="en-GB"/>
                    </w:rPr>
                    <w:t xml:space="preserve"> </w:t>
                  </w:r>
                  <w:r>
                    <w:rPr>
                      <w:b/>
                      <w:spacing w:val="12"/>
                      <w:sz w:val="24"/>
                      <w:lang w:val="en-GB"/>
                    </w:rPr>
                    <w:t>(Author 2) Name Surname</w:t>
                  </w:r>
                  <w:r w:rsidR="0049148F" w:rsidRPr="00D77B01">
                    <w:rPr>
                      <w:b/>
                      <w:spacing w:val="16"/>
                      <w:sz w:val="24"/>
                      <w:lang w:val="en-GB"/>
                    </w:rPr>
                    <w:t xml:space="preserve"> </w:t>
                  </w:r>
                  <w:r w:rsidR="00363BE4" w:rsidRPr="00D77B01">
                    <w:rPr>
                      <w:b/>
                      <w:spacing w:val="14"/>
                      <w:sz w:val="24"/>
                      <w:vertAlign w:val="superscript"/>
                      <w:lang w:val="en-GB"/>
                    </w:rPr>
                    <w:t>2</w:t>
                  </w:r>
                  <w:r w:rsidR="0049148F" w:rsidRPr="00D77B01">
                    <w:rPr>
                      <w:rFonts w:ascii="Calibri" w:eastAsia="Calibri" w:hAnsi="Calibri"/>
                      <w:noProof/>
                      <w:lang w:eastAsia="tr-TR"/>
                    </w:rPr>
                    <w:drawing>
                      <wp:inline distT="0" distB="0" distL="0" distR="0" wp14:anchorId="6356767B" wp14:editId="389CB267">
                        <wp:extent cx="165600" cy="165600"/>
                        <wp:effectExtent l="0" t="0" r="6350" b="6350"/>
                        <wp:docPr id="3" name="Picture 3" descr="https://ndownloader.figshare.com/files/8439047/preview/8439047/previ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ndownloader.figshare.com/files/8439047/preview/8439047/preview.jpg">
                                  <a:hlinkClick r:id="rId10"/>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600" cy="165600"/>
                                </a:xfrm>
                                <a:prstGeom prst="rect">
                                  <a:avLst/>
                                </a:prstGeom>
                                <a:noFill/>
                                <a:ln>
                                  <a:noFill/>
                                </a:ln>
                              </pic:spPr>
                            </pic:pic>
                          </a:graphicData>
                        </a:graphic>
                      </wp:inline>
                    </w:drawing>
                  </w:r>
                </w:p>
              </w:tc>
            </w:tr>
            <w:tr w:rsidR="0049148F" w:rsidRPr="00D77B01" w14:paraId="2980FB5C" w14:textId="77777777" w:rsidTr="00BC6E7D">
              <w:trPr>
                <w:trHeight w:val="1188"/>
              </w:trPr>
              <w:tc>
                <w:tcPr>
                  <w:tcW w:w="11691" w:type="dxa"/>
                </w:tcPr>
                <w:p w14:paraId="5D071C42" w14:textId="15A95ACA" w:rsidR="0049148F" w:rsidRPr="00D77B01" w:rsidRDefault="0049148F" w:rsidP="00A60458">
                  <w:pPr>
                    <w:pStyle w:val="TableParagraph"/>
                    <w:spacing w:before="85" w:line="304" w:lineRule="auto"/>
                    <w:ind w:right="198"/>
                    <w:jc w:val="center"/>
                    <w:rPr>
                      <w:i/>
                      <w:sz w:val="20"/>
                      <w:lang w:val="en-GB"/>
                    </w:rPr>
                  </w:pPr>
                  <w:r w:rsidRPr="00D77B01">
                    <w:rPr>
                      <w:i/>
                      <w:spacing w:val="-1"/>
                      <w:sz w:val="20"/>
                      <w:vertAlign w:val="superscript"/>
                      <w:lang w:val="en-GB"/>
                    </w:rPr>
                    <w:t>1</w:t>
                  </w:r>
                  <w:r w:rsidRPr="00D77B01">
                    <w:rPr>
                      <w:i/>
                      <w:spacing w:val="-1"/>
                      <w:sz w:val="20"/>
                      <w:lang w:val="en-GB"/>
                    </w:rPr>
                    <w:t xml:space="preserve"> University, </w:t>
                  </w:r>
                  <w:r w:rsidR="00A60458">
                    <w:rPr>
                      <w:i/>
                      <w:spacing w:val="-1"/>
                      <w:sz w:val="20"/>
                      <w:lang w:val="en-GB"/>
                    </w:rPr>
                    <w:t>Department</w:t>
                  </w:r>
                  <w:r w:rsidRPr="00D77B01">
                    <w:rPr>
                      <w:i/>
                      <w:spacing w:val="-1"/>
                      <w:sz w:val="20"/>
                      <w:lang w:val="en-GB"/>
                    </w:rPr>
                    <w:t>,</w:t>
                  </w:r>
                  <w:r w:rsidR="00A60458">
                    <w:rPr>
                      <w:i/>
                      <w:spacing w:val="-1"/>
                      <w:sz w:val="20"/>
                      <w:lang w:val="en-GB"/>
                    </w:rPr>
                    <w:t xml:space="preserve"> Zip Code,</w:t>
                  </w:r>
                  <w:r w:rsidRPr="00D77B01">
                    <w:rPr>
                      <w:i/>
                      <w:spacing w:val="-1"/>
                      <w:sz w:val="20"/>
                      <w:lang w:val="en-GB"/>
                    </w:rPr>
                    <w:t xml:space="preserve"> </w:t>
                  </w:r>
                  <w:r w:rsidR="00A60458">
                    <w:rPr>
                      <w:i/>
                      <w:spacing w:val="-1"/>
                      <w:sz w:val="20"/>
                      <w:lang w:val="en-GB"/>
                    </w:rPr>
                    <w:t>City</w:t>
                  </w:r>
                  <w:r w:rsidRPr="00D77B01">
                    <w:rPr>
                      <w:i/>
                      <w:sz w:val="20"/>
                      <w:lang w:val="en-GB"/>
                    </w:rPr>
                    <w:t xml:space="preserve">, </w:t>
                  </w:r>
                  <w:r w:rsidR="00A60458">
                    <w:rPr>
                      <w:i/>
                      <w:sz w:val="20"/>
                    </w:rPr>
                    <w:t>C</w:t>
                  </w:r>
                  <w:r w:rsidR="00A60458" w:rsidRPr="00A60458">
                    <w:rPr>
                      <w:i/>
                      <w:sz w:val="20"/>
                    </w:rPr>
                    <w:t>ountry</w:t>
                  </w:r>
                </w:p>
                <w:p w14:paraId="02E5AFC5" w14:textId="6EEDA524" w:rsidR="0049148F" w:rsidRPr="00D77B01" w:rsidRDefault="0049148F" w:rsidP="00A60458">
                  <w:pPr>
                    <w:pStyle w:val="TableParagraph"/>
                    <w:spacing w:line="210" w:lineRule="exact"/>
                    <w:ind w:right="198"/>
                    <w:jc w:val="center"/>
                    <w:rPr>
                      <w:i/>
                      <w:sz w:val="20"/>
                      <w:lang w:val="en-GB"/>
                    </w:rPr>
                  </w:pPr>
                  <w:r w:rsidRPr="00D77B01">
                    <w:rPr>
                      <w:i/>
                      <w:sz w:val="20"/>
                      <w:vertAlign w:val="superscript"/>
                      <w:lang w:val="en-GB"/>
                    </w:rPr>
                    <w:t>2</w:t>
                  </w:r>
                  <w:r w:rsidR="00A60458" w:rsidRPr="00D77B01">
                    <w:rPr>
                      <w:i/>
                      <w:spacing w:val="-1"/>
                      <w:sz w:val="20"/>
                      <w:lang w:val="en-GB"/>
                    </w:rPr>
                    <w:t xml:space="preserve"> University, </w:t>
                  </w:r>
                  <w:r w:rsidR="00A60458">
                    <w:rPr>
                      <w:i/>
                      <w:spacing w:val="-1"/>
                      <w:sz w:val="20"/>
                      <w:lang w:val="en-GB"/>
                    </w:rPr>
                    <w:t>Department</w:t>
                  </w:r>
                  <w:r w:rsidR="00A60458" w:rsidRPr="00D77B01">
                    <w:rPr>
                      <w:i/>
                      <w:spacing w:val="-1"/>
                      <w:sz w:val="20"/>
                      <w:lang w:val="en-GB"/>
                    </w:rPr>
                    <w:t>,</w:t>
                  </w:r>
                  <w:r w:rsidR="00A60458">
                    <w:rPr>
                      <w:i/>
                      <w:spacing w:val="-1"/>
                      <w:sz w:val="20"/>
                      <w:lang w:val="en-GB"/>
                    </w:rPr>
                    <w:t xml:space="preserve"> Zip Code,</w:t>
                  </w:r>
                  <w:r w:rsidR="00A60458" w:rsidRPr="00D77B01">
                    <w:rPr>
                      <w:i/>
                      <w:spacing w:val="-1"/>
                      <w:sz w:val="20"/>
                      <w:lang w:val="en-GB"/>
                    </w:rPr>
                    <w:t xml:space="preserve"> </w:t>
                  </w:r>
                  <w:r w:rsidR="00A60458">
                    <w:rPr>
                      <w:i/>
                      <w:spacing w:val="-1"/>
                      <w:sz w:val="20"/>
                      <w:lang w:val="en-GB"/>
                    </w:rPr>
                    <w:t>City</w:t>
                  </w:r>
                  <w:r w:rsidR="00A60458" w:rsidRPr="00D77B01">
                    <w:rPr>
                      <w:i/>
                      <w:sz w:val="20"/>
                      <w:lang w:val="en-GB"/>
                    </w:rPr>
                    <w:t xml:space="preserve">, </w:t>
                  </w:r>
                  <w:r w:rsidR="00A60458">
                    <w:rPr>
                      <w:i/>
                      <w:sz w:val="20"/>
                    </w:rPr>
                    <w:t>C</w:t>
                  </w:r>
                  <w:r w:rsidR="00A60458" w:rsidRPr="00A60458">
                    <w:rPr>
                      <w:i/>
                      <w:sz w:val="20"/>
                    </w:rPr>
                    <w:t>ountry</w:t>
                  </w:r>
                </w:p>
                <w:p w14:paraId="4094DA21" w14:textId="77777777" w:rsidR="0049148F" w:rsidRPr="00D77B01" w:rsidRDefault="0049148F" w:rsidP="00370673">
                  <w:pPr>
                    <w:pStyle w:val="TableParagraph"/>
                    <w:spacing w:line="210" w:lineRule="exact"/>
                    <w:ind w:right="198"/>
                    <w:jc w:val="center"/>
                    <w:rPr>
                      <w:i/>
                      <w:sz w:val="20"/>
                      <w:lang w:val="en-GB"/>
                    </w:rPr>
                  </w:pPr>
                </w:p>
              </w:tc>
            </w:tr>
          </w:tbl>
          <w:p w14:paraId="76757F9F" w14:textId="3F10B3A9" w:rsidR="002011DE" w:rsidRPr="00D77B01" w:rsidRDefault="002011DE" w:rsidP="00370673">
            <w:pPr>
              <w:pStyle w:val="TableParagraph"/>
              <w:spacing w:line="210" w:lineRule="exact"/>
              <w:ind w:right="198"/>
              <w:jc w:val="center"/>
              <w:rPr>
                <w:i/>
                <w:sz w:val="20"/>
                <w:lang w:val="en-GB"/>
              </w:rPr>
            </w:pPr>
          </w:p>
        </w:tc>
      </w:tr>
    </w:tbl>
    <w:p w14:paraId="171292A2" w14:textId="77777777" w:rsidR="002011DE" w:rsidRPr="00D77B01" w:rsidRDefault="002011DE" w:rsidP="00370673">
      <w:pPr>
        <w:pStyle w:val="GvdeMetni"/>
        <w:spacing w:before="2"/>
        <w:rPr>
          <w:b/>
          <w:sz w:val="23"/>
          <w:lang w:val="en-GB"/>
        </w:rPr>
      </w:pPr>
    </w:p>
    <w:tbl>
      <w:tblPr>
        <w:tblStyle w:val="TableNormal1"/>
        <w:tblW w:w="0" w:type="auto"/>
        <w:tblInd w:w="993" w:type="dxa"/>
        <w:tblLayout w:type="fixed"/>
        <w:tblLook w:val="01E0" w:firstRow="1" w:lastRow="1" w:firstColumn="1" w:lastColumn="1" w:noHBand="0" w:noVBand="0"/>
      </w:tblPr>
      <w:tblGrid>
        <w:gridCol w:w="3118"/>
        <w:gridCol w:w="6804"/>
      </w:tblGrid>
      <w:tr w:rsidR="002011DE" w:rsidRPr="00D77B01" w14:paraId="44575418" w14:textId="77777777" w:rsidTr="009713A9">
        <w:trPr>
          <w:trHeight w:val="8063"/>
        </w:trPr>
        <w:tc>
          <w:tcPr>
            <w:tcW w:w="3118" w:type="dxa"/>
            <w:tcBorders>
              <w:top w:val="single" w:sz="48" w:space="0" w:color="F1F1F1"/>
            </w:tcBorders>
          </w:tcPr>
          <w:p w14:paraId="11DBF103" w14:textId="23ECB825" w:rsidR="002011DE" w:rsidRPr="00D77B01" w:rsidRDefault="002011DE" w:rsidP="00370673">
            <w:pPr>
              <w:pStyle w:val="TableParagraph"/>
              <w:spacing w:before="1"/>
              <w:ind w:right="169"/>
              <w:rPr>
                <w:rFonts w:ascii="Verdana"/>
                <w:sz w:val="16"/>
                <w:lang w:val="en-GB"/>
              </w:rPr>
            </w:pPr>
          </w:p>
        </w:tc>
        <w:tc>
          <w:tcPr>
            <w:tcW w:w="6804" w:type="dxa"/>
            <w:shd w:val="clear" w:color="auto" w:fill="F1F1F1"/>
          </w:tcPr>
          <w:p w14:paraId="3DB9B78A" w14:textId="77777777" w:rsidR="002011DE" w:rsidRPr="00D77B01" w:rsidRDefault="002011DE" w:rsidP="00AC3840">
            <w:pPr>
              <w:pStyle w:val="TableParagraph"/>
              <w:spacing w:before="4"/>
              <w:ind w:left="143"/>
              <w:rPr>
                <w:b/>
                <w:sz w:val="20"/>
                <w:lang w:val="en-GB"/>
              </w:rPr>
            </w:pPr>
          </w:p>
          <w:p w14:paraId="18C2EC7F" w14:textId="77777777" w:rsidR="002011DE" w:rsidRPr="00D77B01" w:rsidRDefault="00F0065D" w:rsidP="00AC3840">
            <w:pPr>
              <w:pStyle w:val="TableParagraph"/>
              <w:spacing w:before="1"/>
              <w:ind w:left="143"/>
              <w:rPr>
                <w:b/>
                <w:sz w:val="24"/>
                <w:lang w:val="en-GB"/>
              </w:rPr>
            </w:pPr>
            <w:r w:rsidRPr="00D77B01">
              <w:rPr>
                <w:b/>
                <w:sz w:val="24"/>
                <w:lang w:val="en-GB"/>
              </w:rPr>
              <w:t>Abstract</w:t>
            </w:r>
          </w:p>
          <w:p w14:paraId="08F782EE" w14:textId="77777777" w:rsidR="002011DE" w:rsidRPr="00D77B01" w:rsidRDefault="002011DE" w:rsidP="00AC3840">
            <w:pPr>
              <w:pStyle w:val="TableParagraph"/>
              <w:spacing w:before="3"/>
              <w:ind w:left="143"/>
              <w:rPr>
                <w:b/>
                <w:lang w:val="en-GB"/>
              </w:rPr>
            </w:pPr>
          </w:p>
          <w:p w14:paraId="6E1BD5A2" w14:textId="4D684F7B" w:rsidR="002011DE" w:rsidRPr="006820F9" w:rsidRDefault="00BB37CD" w:rsidP="00AC3840">
            <w:pPr>
              <w:pStyle w:val="TableParagraph"/>
              <w:spacing w:line="360" w:lineRule="auto"/>
              <w:ind w:left="143" w:right="113"/>
              <w:jc w:val="both"/>
              <w:rPr>
                <w:b/>
                <w:sz w:val="20"/>
                <w:szCs w:val="20"/>
                <w:lang w:val="en-GB"/>
              </w:rPr>
            </w:pPr>
            <w:r w:rsidRPr="006820F9">
              <w:rPr>
                <w:sz w:val="20"/>
                <w:szCs w:val="20"/>
                <w:lang w:val="en-GB"/>
              </w:rPr>
              <w:t>The Abstract should be written using Times New Roman font size 10 and justified. The Abstract of 300 words should state the objectives and results of the work described. The Abstract should not contain any undefined abbreviations. Leaving one line after Abstract, there should be up to six keywords with capital letters for the first letter of each keyword using Times New Roman font size 10. Mathematics and references are not permitted in the abstract.</w:t>
            </w:r>
            <w:r w:rsidR="00937924" w:rsidRPr="006820F9">
              <w:rPr>
                <w:sz w:val="20"/>
                <w:szCs w:val="20"/>
                <w:lang w:val="en-GB"/>
              </w:rPr>
              <w:t xml:space="preserve"> </w:t>
            </w:r>
          </w:p>
          <w:p w14:paraId="667C29AA" w14:textId="20FED76B" w:rsidR="002011DE" w:rsidRPr="00D77B01" w:rsidRDefault="00F0065D" w:rsidP="00AC3840">
            <w:pPr>
              <w:pStyle w:val="TableParagraph"/>
              <w:ind w:left="143" w:right="113"/>
              <w:rPr>
                <w:lang w:val="en-GB"/>
              </w:rPr>
            </w:pPr>
            <w:r w:rsidRPr="00D77B01">
              <w:rPr>
                <w:i/>
                <w:sz w:val="21"/>
                <w:lang w:val="en-GB"/>
              </w:rPr>
              <w:t>Keywords</w:t>
            </w:r>
            <w:r w:rsidRPr="00546526">
              <w:rPr>
                <w:i/>
                <w:sz w:val="21"/>
                <w:szCs w:val="21"/>
                <w:lang w:val="en-GB"/>
              </w:rPr>
              <w:t>:</w:t>
            </w:r>
            <w:r w:rsidRPr="00546526">
              <w:rPr>
                <w:i/>
                <w:spacing w:val="2"/>
                <w:sz w:val="21"/>
                <w:szCs w:val="21"/>
                <w:lang w:val="en-GB"/>
              </w:rPr>
              <w:t xml:space="preserve"> </w:t>
            </w:r>
            <w:r w:rsidR="00BB37CD">
              <w:rPr>
                <w:i/>
                <w:iCs/>
                <w:sz w:val="21"/>
                <w:szCs w:val="21"/>
                <w:lang w:val="en-GB"/>
              </w:rPr>
              <w:t xml:space="preserve">Up to six key words, Up to six key words, Up to six key words. </w:t>
            </w:r>
          </w:p>
        </w:tc>
      </w:tr>
    </w:tbl>
    <w:p w14:paraId="039C9642" w14:textId="39178107" w:rsidR="00C05EA5" w:rsidRDefault="000503D4" w:rsidP="00370673">
      <w:pPr>
        <w:tabs>
          <w:tab w:val="left" w:pos="6893"/>
        </w:tabs>
        <w:rPr>
          <w:lang w:val="en-GB"/>
        </w:rPr>
      </w:pPr>
      <w:r>
        <w:rPr>
          <w:lang w:val="en-GB"/>
        </w:rPr>
        <w:tab/>
      </w:r>
    </w:p>
    <w:p w14:paraId="55BDAF86" w14:textId="5427183F" w:rsidR="00CA7279" w:rsidRDefault="00CA7279" w:rsidP="00370673">
      <w:pPr>
        <w:tabs>
          <w:tab w:val="left" w:pos="6893"/>
        </w:tabs>
        <w:rPr>
          <w:lang w:val="en-GB"/>
        </w:rPr>
      </w:pPr>
    </w:p>
    <w:p w14:paraId="7ADA10E2" w14:textId="683281C1" w:rsidR="00CA7279" w:rsidRDefault="00CA7279" w:rsidP="00370673">
      <w:pPr>
        <w:tabs>
          <w:tab w:val="left" w:pos="6893"/>
        </w:tabs>
        <w:rPr>
          <w:lang w:val="en-GB"/>
        </w:rPr>
      </w:pPr>
    </w:p>
    <w:p w14:paraId="0A96D07B" w14:textId="77777777" w:rsidR="00CA7279" w:rsidRDefault="00CA7279" w:rsidP="00370673">
      <w:pPr>
        <w:tabs>
          <w:tab w:val="left" w:pos="6893"/>
        </w:tabs>
        <w:rPr>
          <w:lang w:val="en-GB"/>
        </w:rPr>
        <w:sectPr w:rsidR="00CA7279" w:rsidSect="00A927EB">
          <w:headerReference w:type="default" r:id="rId11"/>
          <w:footerReference w:type="default" r:id="rId12"/>
          <w:type w:val="continuous"/>
          <w:pgSz w:w="11910" w:h="16840"/>
          <w:pgMar w:top="0" w:right="0" w:bottom="900" w:left="0" w:header="0" w:footer="425" w:gutter="0"/>
          <w:pgNumType w:start="1"/>
          <w:cols w:space="708"/>
          <w:docGrid w:linePitch="299"/>
        </w:sectPr>
      </w:pPr>
    </w:p>
    <w:p w14:paraId="74A8AFC3" w14:textId="213F0B07" w:rsidR="00CA7279" w:rsidRDefault="00CA7279" w:rsidP="00370673">
      <w:pPr>
        <w:tabs>
          <w:tab w:val="left" w:pos="6893"/>
        </w:tabs>
        <w:rPr>
          <w:lang w:val="en-GB"/>
        </w:rPr>
      </w:pPr>
    </w:p>
    <w:p w14:paraId="3DAFAF48" w14:textId="7E0237AA" w:rsidR="00CA7279" w:rsidRDefault="00CA7279" w:rsidP="00370673">
      <w:pPr>
        <w:tabs>
          <w:tab w:val="left" w:pos="6893"/>
        </w:tabs>
        <w:rPr>
          <w:lang w:val="en-GB"/>
        </w:rPr>
      </w:pPr>
    </w:p>
    <w:p w14:paraId="361E76C2" w14:textId="75F3A10D" w:rsidR="00CA7279" w:rsidRDefault="00CA7279" w:rsidP="00370673">
      <w:pPr>
        <w:tabs>
          <w:tab w:val="left" w:pos="6893"/>
        </w:tabs>
        <w:rPr>
          <w:lang w:val="en-GB"/>
        </w:rPr>
      </w:pPr>
    </w:p>
    <w:p w14:paraId="1E765ED8" w14:textId="77777777" w:rsidR="00CA7279" w:rsidRDefault="00CA7279" w:rsidP="00370673">
      <w:pPr>
        <w:tabs>
          <w:tab w:val="left" w:pos="6893"/>
        </w:tabs>
        <w:rPr>
          <w:lang w:val="en-GB"/>
        </w:rPr>
        <w:sectPr w:rsidR="00CA7279" w:rsidSect="00540EE7">
          <w:type w:val="continuous"/>
          <w:pgSz w:w="11910" w:h="16840"/>
          <w:pgMar w:top="0" w:right="0" w:bottom="900" w:left="0" w:header="0" w:footer="425" w:gutter="0"/>
          <w:pgNumType w:start="108"/>
          <w:cols w:space="708"/>
          <w:docGrid w:linePitch="299"/>
        </w:sectPr>
      </w:pPr>
    </w:p>
    <w:p w14:paraId="4B43A150" w14:textId="77777777" w:rsidR="002011DE" w:rsidRPr="00D77B01" w:rsidRDefault="00F0065D" w:rsidP="00370673">
      <w:pPr>
        <w:pStyle w:val="Balk1"/>
        <w:numPr>
          <w:ilvl w:val="0"/>
          <w:numId w:val="2"/>
        </w:numPr>
        <w:tabs>
          <w:tab w:val="left" w:pos="284"/>
        </w:tabs>
        <w:spacing w:before="240" w:after="240" w:line="360" w:lineRule="auto"/>
        <w:ind w:left="0" w:firstLine="0"/>
        <w:rPr>
          <w:lang w:val="en-GB"/>
        </w:rPr>
      </w:pPr>
      <w:r w:rsidRPr="00D77B01">
        <w:rPr>
          <w:lang w:val="en-GB"/>
        </w:rPr>
        <w:lastRenderedPageBreak/>
        <w:t>Introduction</w:t>
      </w:r>
    </w:p>
    <w:p w14:paraId="531C4800" w14:textId="58EA5AB4" w:rsidR="00C577D4" w:rsidRPr="00C577D4" w:rsidRDefault="00C577D4" w:rsidP="00C577D4">
      <w:pPr>
        <w:pStyle w:val="GvdeMetni"/>
        <w:spacing w:line="360" w:lineRule="auto"/>
        <w:jc w:val="both"/>
        <w:rPr>
          <w:iCs/>
          <w:lang w:val="en-GB"/>
        </w:rPr>
      </w:pPr>
      <w:r w:rsidRPr="00C577D4">
        <w:rPr>
          <w:iCs/>
          <w:lang w:val="en-GB"/>
        </w:rPr>
        <w:t>This document presents instructions for authors who are preparing a manuscript to submit to Journal of Innovative Science and Engineering (JISE). Manuscripts for consideration should be submitted to the Editorial Manager via online system (Dergipark) once you have read the author guidelines below.</w:t>
      </w:r>
    </w:p>
    <w:p w14:paraId="36BAF096" w14:textId="1FE09E55" w:rsidR="000045D3" w:rsidRPr="00706888" w:rsidRDefault="00C577D4" w:rsidP="00C577D4">
      <w:pPr>
        <w:pStyle w:val="GvdeMetni"/>
        <w:spacing w:line="360" w:lineRule="auto"/>
        <w:jc w:val="both"/>
        <w:rPr>
          <w:iCs/>
          <w:lang w:val="en-GB"/>
        </w:rPr>
      </w:pPr>
      <w:r w:rsidRPr="00C577D4">
        <w:rPr>
          <w:iCs/>
          <w:lang w:val="en-GB"/>
        </w:rPr>
        <w:t>Submission of a manuscript implies that the work has been submitted only to JISE; that it has not been previously published, nor it is under consideration for publication or in press elsewhere; that its publication has been approved by all co-authors. JISE will not be held legally responsible if authors fail to follow this condition.</w:t>
      </w:r>
    </w:p>
    <w:p w14:paraId="32C80497" w14:textId="6BE59626" w:rsidR="0014150D" w:rsidRPr="006820F9" w:rsidRDefault="000A37E7" w:rsidP="00AC1784">
      <w:pPr>
        <w:pStyle w:val="Balk2"/>
        <w:numPr>
          <w:ilvl w:val="1"/>
          <w:numId w:val="2"/>
        </w:numPr>
        <w:tabs>
          <w:tab w:val="left" w:pos="426"/>
        </w:tabs>
        <w:spacing w:before="240" w:after="240" w:line="360" w:lineRule="auto"/>
        <w:ind w:left="0" w:firstLine="0"/>
        <w:rPr>
          <w:lang w:val="en-GB"/>
        </w:rPr>
      </w:pPr>
      <w:r w:rsidRPr="006820F9">
        <w:rPr>
          <w:lang w:val="en-GB"/>
        </w:rPr>
        <w:t>Article Type</w:t>
      </w:r>
    </w:p>
    <w:p w14:paraId="164B5B5E" w14:textId="00D6349E" w:rsidR="000A37E7" w:rsidRPr="000A37E7" w:rsidRDefault="000A37E7" w:rsidP="000A37E7">
      <w:pPr>
        <w:pStyle w:val="GvdeMetni"/>
        <w:spacing w:line="360" w:lineRule="auto"/>
        <w:jc w:val="both"/>
        <w:rPr>
          <w:iCs/>
          <w:lang w:val="en-GB"/>
        </w:rPr>
      </w:pPr>
      <w:r w:rsidRPr="000A37E7">
        <w:rPr>
          <w:iCs/>
          <w:lang w:val="en-GB"/>
        </w:rPr>
        <w:t xml:space="preserve">JISE publishes only scientific research articles. Research articles should report results of an original scientific study where conclusions are based on significant findings after thorough evaluation of the topic. </w:t>
      </w:r>
    </w:p>
    <w:p w14:paraId="6E1D570C" w14:textId="51F0DFE5" w:rsidR="009A3668" w:rsidRPr="00706888" w:rsidRDefault="000A37E7" w:rsidP="000A37E7">
      <w:pPr>
        <w:pStyle w:val="GvdeMetni"/>
        <w:spacing w:line="360" w:lineRule="auto"/>
        <w:jc w:val="both"/>
        <w:rPr>
          <w:iCs/>
          <w:lang w:val="en-GB"/>
        </w:rPr>
      </w:pPr>
      <w:r w:rsidRPr="000A37E7">
        <w:rPr>
          <w:iCs/>
          <w:lang w:val="en-GB"/>
        </w:rPr>
        <w:t>The manuscript should be compiled in the following order: title page (including title, author’s affiliations, abstract, keywords); main text (introduction, materials and methods, results and discussion, conclusion); acknowledgements (funding and grant-awarding bodies); references; supplemental material (as appropriate).</w:t>
      </w:r>
    </w:p>
    <w:p w14:paraId="58FA2277" w14:textId="722241F6" w:rsidR="004D01C9" w:rsidRPr="00D77B01" w:rsidRDefault="00DC3FEC" w:rsidP="00AC1784">
      <w:pPr>
        <w:pStyle w:val="Balk2"/>
        <w:numPr>
          <w:ilvl w:val="1"/>
          <w:numId w:val="2"/>
        </w:numPr>
        <w:tabs>
          <w:tab w:val="left" w:pos="426"/>
        </w:tabs>
        <w:spacing w:before="240" w:after="240" w:line="360" w:lineRule="auto"/>
        <w:ind w:left="0" w:firstLine="0"/>
        <w:rPr>
          <w:lang w:val="en-GB"/>
        </w:rPr>
      </w:pPr>
      <w:r w:rsidRPr="00DC3FEC">
        <w:t>Format</w:t>
      </w:r>
    </w:p>
    <w:p w14:paraId="2194C348" w14:textId="4FBD22AB" w:rsidR="009A3668" w:rsidRPr="00706888" w:rsidRDefault="00DC3FEC" w:rsidP="00364120">
      <w:pPr>
        <w:pStyle w:val="GvdeMetni"/>
        <w:spacing w:line="360" w:lineRule="auto"/>
        <w:jc w:val="both"/>
        <w:rPr>
          <w:iCs/>
          <w:lang w:val="en-GB"/>
        </w:rPr>
      </w:pPr>
      <w:r w:rsidRPr="00DC3FEC">
        <w:rPr>
          <w:iCs/>
          <w:lang w:val="en-GB"/>
        </w:rPr>
        <w:t>The manuscript should be prepared on MS Word processor, in 1.5 line spaced using Times New Roman font o</w:t>
      </w:r>
      <w:r w:rsidR="00A22E7B">
        <w:rPr>
          <w:iCs/>
          <w:lang w:val="en-GB"/>
        </w:rPr>
        <w:t>n an A4 format with margins of 1</w:t>
      </w:r>
      <w:r w:rsidRPr="00DC3FEC">
        <w:rPr>
          <w:iCs/>
          <w:lang w:val="en-GB"/>
        </w:rPr>
        <w:t>.</w:t>
      </w:r>
      <w:r w:rsidR="00A22E7B">
        <w:rPr>
          <w:iCs/>
          <w:lang w:val="en-GB"/>
        </w:rPr>
        <w:t>6</w:t>
      </w:r>
      <w:r w:rsidRPr="00DC3FEC">
        <w:rPr>
          <w:iCs/>
          <w:lang w:val="en-GB"/>
        </w:rPr>
        <w:t>5 cm from all sides. All pages should be numbered consecutively. Manuscripts will not exceed 30 printed pages including; title page, main text, acknowledgements, tables and figures, and references.</w:t>
      </w:r>
      <w:r w:rsidR="00364120">
        <w:rPr>
          <w:iCs/>
          <w:lang w:val="en-GB"/>
        </w:rPr>
        <w:t xml:space="preserve"> </w:t>
      </w:r>
    </w:p>
    <w:p w14:paraId="6DE92521" w14:textId="4F2E552D" w:rsidR="00247AE7" w:rsidRPr="00D77B01" w:rsidRDefault="00DC3FEC" w:rsidP="00AC1784">
      <w:pPr>
        <w:pStyle w:val="Balk2"/>
        <w:numPr>
          <w:ilvl w:val="1"/>
          <w:numId w:val="2"/>
        </w:numPr>
        <w:tabs>
          <w:tab w:val="left" w:pos="426"/>
        </w:tabs>
        <w:spacing w:before="240" w:after="240" w:line="360" w:lineRule="auto"/>
        <w:ind w:left="0" w:firstLine="0"/>
        <w:rPr>
          <w:lang w:val="en-GB"/>
        </w:rPr>
      </w:pPr>
      <w:r w:rsidRPr="00DC3FEC">
        <w:t>Language</w:t>
      </w:r>
    </w:p>
    <w:p w14:paraId="0B91F065" w14:textId="312834BC" w:rsidR="00247AE7" w:rsidRPr="00706888" w:rsidRDefault="00DC3FEC" w:rsidP="00370673">
      <w:pPr>
        <w:pStyle w:val="GvdeMetni"/>
        <w:spacing w:line="360" w:lineRule="auto"/>
        <w:jc w:val="both"/>
        <w:rPr>
          <w:iCs/>
          <w:lang w:val="en-GB"/>
        </w:rPr>
      </w:pPr>
      <w:r w:rsidRPr="00DC3FEC">
        <w:rPr>
          <w:iCs/>
          <w:lang w:val="en-GB"/>
        </w:rPr>
        <w:t xml:space="preserve">The manuscripts are accepted in English. It is the responsibility of the author to assure that the article is written in a clear and concise language. Manuscript submitted in poor quality and insufficient English will be rejected during pre-evaluation process. If English is not your native language, you may want to have your manuscript edited by a native speaker prior to submission. </w:t>
      </w:r>
    </w:p>
    <w:p w14:paraId="30E6DD5E" w14:textId="16E66ABA" w:rsidR="00DC3FEC" w:rsidRPr="006820F9" w:rsidRDefault="005218C5" w:rsidP="00DC3FEC">
      <w:pPr>
        <w:pStyle w:val="Balk1"/>
        <w:numPr>
          <w:ilvl w:val="0"/>
          <w:numId w:val="2"/>
        </w:numPr>
        <w:tabs>
          <w:tab w:val="left" w:pos="284"/>
        </w:tabs>
        <w:spacing w:before="240" w:after="240" w:line="360" w:lineRule="auto"/>
        <w:ind w:left="0" w:firstLine="0"/>
        <w:rPr>
          <w:lang w:val="en-GB"/>
        </w:rPr>
      </w:pPr>
      <w:r w:rsidRPr="006820F9">
        <w:rPr>
          <w:lang w:val="en-GB"/>
        </w:rPr>
        <w:t>Title Page</w:t>
      </w:r>
    </w:p>
    <w:p w14:paraId="2DB6693D" w14:textId="4A53C09B" w:rsidR="005218C5" w:rsidRPr="006820F9" w:rsidRDefault="005218C5" w:rsidP="00AC1784">
      <w:pPr>
        <w:pStyle w:val="Balk2"/>
        <w:numPr>
          <w:ilvl w:val="1"/>
          <w:numId w:val="2"/>
        </w:numPr>
        <w:tabs>
          <w:tab w:val="left" w:pos="426"/>
        </w:tabs>
        <w:spacing w:before="240" w:after="240" w:line="360" w:lineRule="auto"/>
        <w:ind w:left="0" w:firstLine="0"/>
        <w:rPr>
          <w:lang w:val="en-GB"/>
        </w:rPr>
      </w:pPr>
      <w:r w:rsidRPr="006820F9">
        <w:rPr>
          <w:lang w:val="en-GB"/>
        </w:rPr>
        <w:t>Title</w:t>
      </w:r>
    </w:p>
    <w:p w14:paraId="735FF70E" w14:textId="732A6E23" w:rsidR="00247AE7" w:rsidRDefault="005218C5" w:rsidP="00632A14">
      <w:pPr>
        <w:spacing w:line="360" w:lineRule="auto"/>
        <w:jc w:val="both"/>
        <w:rPr>
          <w:iCs/>
          <w:lang w:val="en-GB"/>
        </w:rPr>
      </w:pPr>
      <w:r w:rsidRPr="00632A14">
        <w:rPr>
          <w:iCs/>
          <w:lang w:val="en-GB"/>
        </w:rPr>
        <w:t>Title should be written using bold type and Times New Roman font size 14 with lower case letters and center aligned. The title should be concise and informative, yet the number of words in the title should be limited to those words that highlight the significant content of the article. The title should not contain less common acronyms.</w:t>
      </w:r>
    </w:p>
    <w:p w14:paraId="545DEDD6" w14:textId="057B9301" w:rsidR="003854B1" w:rsidRPr="00D77B01" w:rsidRDefault="003854B1" w:rsidP="00AC1784">
      <w:pPr>
        <w:pStyle w:val="Balk2"/>
        <w:numPr>
          <w:ilvl w:val="1"/>
          <w:numId w:val="2"/>
        </w:numPr>
        <w:tabs>
          <w:tab w:val="left" w:pos="426"/>
        </w:tabs>
        <w:spacing w:before="240" w:after="240" w:line="360" w:lineRule="auto"/>
        <w:ind w:left="0" w:firstLine="0"/>
        <w:rPr>
          <w:lang w:val="en-GB"/>
        </w:rPr>
      </w:pPr>
      <w:r w:rsidRPr="003854B1">
        <w:t>Author Information</w:t>
      </w:r>
    </w:p>
    <w:p w14:paraId="13688AD8" w14:textId="77777777" w:rsidR="00632A14" w:rsidRPr="00632A14" w:rsidRDefault="00632A14" w:rsidP="00632A14">
      <w:pPr>
        <w:spacing w:line="360" w:lineRule="auto"/>
        <w:jc w:val="both"/>
        <w:rPr>
          <w:iCs/>
          <w:lang w:val="en-GB"/>
        </w:rPr>
      </w:pPr>
      <w:r w:rsidRPr="00632A14">
        <w:rPr>
          <w:iCs/>
          <w:lang w:val="en-GB"/>
        </w:rPr>
        <w:t>Leaving one line after title, name(s) of author(s) should be written using bold type Times New Roman font size 11 with capital letters for the first letters of the words with center aligned, adding superscript numbers (i.e. 1, 2, 3) at the end of last name of each author. Corresponding author should be indicated with asterisk.</w:t>
      </w:r>
    </w:p>
    <w:p w14:paraId="2CA3348C" w14:textId="77777777" w:rsidR="00632A14" w:rsidRPr="00632A14" w:rsidRDefault="00632A14" w:rsidP="00632A14">
      <w:pPr>
        <w:spacing w:line="360" w:lineRule="auto"/>
        <w:jc w:val="both"/>
        <w:rPr>
          <w:iCs/>
          <w:lang w:val="en-GB"/>
        </w:rPr>
      </w:pPr>
    </w:p>
    <w:p w14:paraId="2A68B65B" w14:textId="0C239B8E" w:rsidR="003854B1" w:rsidRPr="00632A14" w:rsidRDefault="00632A14" w:rsidP="00632A14">
      <w:pPr>
        <w:spacing w:line="360" w:lineRule="auto"/>
        <w:jc w:val="both"/>
        <w:rPr>
          <w:iCs/>
          <w:lang w:val="en-GB"/>
        </w:rPr>
      </w:pPr>
      <w:r w:rsidRPr="00632A14">
        <w:rPr>
          <w:iCs/>
          <w:lang w:val="en-GB"/>
        </w:rPr>
        <w:t>Leaving one line after name(s) of author(s), their affiliations and postal address should be written using Times New Roman font size 10 with capital letters for the first letters of the words with left alignment. The e-mail address should be also given for corresponding author in affiliation line.</w:t>
      </w:r>
    </w:p>
    <w:p w14:paraId="71FA02D0" w14:textId="0C3F9548" w:rsidR="00632A14" w:rsidRPr="00D77B01" w:rsidRDefault="00632A14" w:rsidP="00AC1784">
      <w:pPr>
        <w:pStyle w:val="Balk2"/>
        <w:numPr>
          <w:ilvl w:val="1"/>
          <w:numId w:val="2"/>
        </w:numPr>
        <w:tabs>
          <w:tab w:val="left" w:pos="426"/>
        </w:tabs>
        <w:spacing w:before="240" w:after="240" w:line="360" w:lineRule="auto"/>
        <w:ind w:left="0" w:firstLine="0"/>
        <w:rPr>
          <w:lang w:val="en-GB"/>
        </w:rPr>
      </w:pPr>
      <w:r w:rsidRPr="006820F9">
        <w:rPr>
          <w:lang w:val="en-GB"/>
        </w:rPr>
        <w:t>Abstract and Keywords</w:t>
      </w:r>
    </w:p>
    <w:p w14:paraId="4F8EEC53" w14:textId="6239E81C" w:rsidR="003854B1" w:rsidRDefault="00632A14" w:rsidP="00632A14">
      <w:pPr>
        <w:spacing w:line="360" w:lineRule="auto"/>
        <w:jc w:val="both"/>
        <w:rPr>
          <w:lang w:val="en-US"/>
        </w:rPr>
      </w:pPr>
      <w:r w:rsidRPr="00632A14">
        <w:rPr>
          <w:lang w:val="en-US"/>
        </w:rPr>
        <w:t>The Abstract should be written using Times New Roman font size 10 and justified. The Abstract of 300 words should state the objectives and results of the work described. The Abstract should not contain any undefined abbreviations. Leaving one line after Abstract, there should be up to six keywords with capital letters for the first letter of each keyword using Times New Roman font size 10. Mathematics and references are not permitted in the abstract.</w:t>
      </w:r>
    </w:p>
    <w:p w14:paraId="7CEA6471" w14:textId="2454F8A5" w:rsidR="00632A14" w:rsidRPr="006820F9" w:rsidRDefault="00632A14" w:rsidP="00632A14">
      <w:pPr>
        <w:pStyle w:val="Balk1"/>
        <w:numPr>
          <w:ilvl w:val="0"/>
          <w:numId w:val="2"/>
        </w:numPr>
        <w:tabs>
          <w:tab w:val="left" w:pos="284"/>
        </w:tabs>
        <w:spacing w:before="240" w:after="240" w:line="360" w:lineRule="auto"/>
        <w:ind w:left="0" w:firstLine="0"/>
        <w:rPr>
          <w:lang w:val="en-GB"/>
        </w:rPr>
      </w:pPr>
      <w:r w:rsidRPr="006820F9">
        <w:rPr>
          <w:lang w:val="en-GB"/>
        </w:rPr>
        <w:t>Main Text</w:t>
      </w:r>
    </w:p>
    <w:p w14:paraId="1E41C1D0" w14:textId="77777777" w:rsidR="00346ADA" w:rsidRPr="00346ADA" w:rsidRDefault="00346ADA" w:rsidP="00346ADA">
      <w:pPr>
        <w:spacing w:line="360" w:lineRule="auto"/>
        <w:jc w:val="both"/>
        <w:rPr>
          <w:lang w:val="en-US"/>
        </w:rPr>
      </w:pPr>
      <w:r w:rsidRPr="00346ADA">
        <w:rPr>
          <w:lang w:val="en-US"/>
        </w:rPr>
        <w:t>The main body of the text should comprise “Introduction”, “Materials and Methods”, “Results and Discussion” and “Conclusion” sections. One line after each section should be left and text should be started leaving one line after section headings.</w:t>
      </w:r>
    </w:p>
    <w:p w14:paraId="4CB6B4F4" w14:textId="0AD4F556" w:rsidR="00346ADA" w:rsidRPr="00346ADA" w:rsidRDefault="00346ADA" w:rsidP="00346ADA">
      <w:pPr>
        <w:spacing w:line="360" w:lineRule="auto"/>
        <w:jc w:val="both"/>
        <w:rPr>
          <w:lang w:val="en-US"/>
        </w:rPr>
      </w:pPr>
      <w:r w:rsidRPr="00346ADA">
        <w:rPr>
          <w:lang w:val="en-US"/>
        </w:rPr>
        <w:t>Introduction: It should contain the problem being researched, give an overview of earlier studies on the subject, and define the state of current studies. Please also state briefly and clearly the purpose of writing the article.</w:t>
      </w:r>
    </w:p>
    <w:p w14:paraId="3EDDB70F" w14:textId="5B3F909C" w:rsidR="00346ADA" w:rsidRPr="00346ADA" w:rsidRDefault="00346ADA" w:rsidP="00346ADA">
      <w:pPr>
        <w:spacing w:line="360" w:lineRule="auto"/>
        <w:jc w:val="both"/>
        <w:rPr>
          <w:lang w:val="en-US"/>
        </w:rPr>
      </w:pPr>
      <w:r w:rsidRPr="00346ADA">
        <w:rPr>
          <w:lang w:val="en-US"/>
        </w:rPr>
        <w:t>Materials and Methods: This section should present materials used in the study and the research procedure in detail.</w:t>
      </w:r>
    </w:p>
    <w:p w14:paraId="426E2D12" w14:textId="76C1BA1B" w:rsidR="00346ADA" w:rsidRDefault="00346ADA" w:rsidP="004279E4">
      <w:pPr>
        <w:spacing w:after="240" w:line="360" w:lineRule="auto"/>
        <w:jc w:val="both"/>
        <w:rPr>
          <w:lang w:val="en-US"/>
        </w:rPr>
      </w:pPr>
      <w:r w:rsidRPr="00346ADA">
        <w:rPr>
          <w:lang w:val="en-US"/>
        </w:rPr>
        <w:t>Results and Discussion: The results of the study and the discussion should be grouped together, although sometimes, these sections are to be separate chapters. Results and Discussion should contain synthesis and discussion concerning previous studies on the subject. The corresponding tables and pictures should be provided in this section. However, the same data must not be displayed in two ways, e.g. graphically and in a table.</w:t>
      </w:r>
    </w:p>
    <w:p w14:paraId="2A22B479" w14:textId="00324AFF" w:rsidR="00082BEE" w:rsidRPr="00EA0F71" w:rsidRDefault="002955C1" w:rsidP="00082BEE">
      <w:pPr>
        <w:pStyle w:val="BolumIlkParagrafSau"/>
        <w:spacing w:before="0" w:after="240" w:line="240" w:lineRule="auto"/>
        <w:ind w:left="851" w:hanging="851"/>
        <w:jc w:val="right"/>
      </w:pPr>
      <w:r>
        <w:t xml:space="preserve"> </w:t>
      </w:r>
      <w:r w:rsidR="00F62343" w:rsidRPr="00EA0F71">
        <w:tab/>
      </w:r>
      <w:r w:rsidR="00731AA0" w:rsidRPr="00082BEE">
        <w:rPr>
          <w:position w:val="-6"/>
        </w:rPr>
        <w:object w:dxaOrig="960" w:dyaOrig="279" w14:anchorId="50DEF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4.25pt" o:ole="">
            <v:imagedata r:id="rId13" o:title=""/>
          </v:shape>
          <o:OLEObject Type="Embed" ProgID="Equation.DSMT4" ShapeID="_x0000_i1025" DrawAspect="Content" ObjectID="_1727716697" r:id="rId14"/>
        </w:object>
      </w:r>
      <w:r w:rsidR="00F62343">
        <w:tab/>
      </w:r>
      <w:r w:rsidR="00F62343">
        <w:tab/>
      </w:r>
      <w:r w:rsidR="00082BEE">
        <w:tab/>
      </w:r>
      <w:r w:rsidR="00F62343">
        <w:tab/>
      </w:r>
      <w:r w:rsidR="00F62343">
        <w:tab/>
      </w:r>
      <w:r w:rsidR="00F62343" w:rsidRPr="00EA0F71">
        <w:tab/>
      </w:r>
      <w:r w:rsidR="00082BEE">
        <w:t xml:space="preserve">        </w:t>
      </w:r>
      <w:r w:rsidR="00F62343" w:rsidRPr="00EA0F71">
        <w:fldChar w:fldCharType="begin"/>
      </w:r>
      <w:r w:rsidR="00F62343" w:rsidRPr="00EA0F71">
        <w:instrText xml:space="preserve"> MACROBUTTON MTPlaceRef \* MERGEFORMAT </w:instrText>
      </w:r>
      <w:r w:rsidR="00F62343" w:rsidRPr="00EA0F71">
        <w:fldChar w:fldCharType="begin"/>
      </w:r>
      <w:r w:rsidR="00F62343" w:rsidRPr="00EA0F71">
        <w:instrText xml:space="preserve"> SEQ MTEqn \h \* MERGEFORMAT </w:instrText>
      </w:r>
      <w:r w:rsidR="00F62343" w:rsidRPr="00EA0F71">
        <w:fldChar w:fldCharType="end"/>
      </w:r>
      <w:bookmarkStart w:id="1" w:name="ZEqnNum809050"/>
      <w:r w:rsidR="00F62343" w:rsidRPr="00EA0F71">
        <w:instrText>(</w:instrText>
      </w:r>
      <w:r w:rsidR="009F2744">
        <w:fldChar w:fldCharType="begin"/>
      </w:r>
      <w:r w:rsidR="009F2744">
        <w:instrText xml:space="preserve"> SEQ MTEqn \c \* Arabic \* MERGEFORMAT </w:instrText>
      </w:r>
      <w:r w:rsidR="009F2744">
        <w:fldChar w:fldCharType="separate"/>
      </w:r>
      <w:r w:rsidR="004873AE">
        <w:rPr>
          <w:noProof/>
        </w:rPr>
        <w:instrText>1</w:instrText>
      </w:r>
      <w:r w:rsidR="009F2744">
        <w:rPr>
          <w:noProof/>
        </w:rPr>
        <w:fldChar w:fldCharType="end"/>
      </w:r>
      <w:r w:rsidR="00F62343" w:rsidRPr="00EA0F71">
        <w:instrText>)</w:instrText>
      </w:r>
      <w:bookmarkEnd w:id="1"/>
      <w:r w:rsidR="00F62343" w:rsidRPr="00EA0F71">
        <w:fldChar w:fldCharType="end"/>
      </w:r>
    </w:p>
    <w:p w14:paraId="53AAB03C" w14:textId="46389D15" w:rsidR="00346ADA" w:rsidRPr="00346ADA" w:rsidRDefault="00346ADA" w:rsidP="00346ADA">
      <w:pPr>
        <w:spacing w:line="360" w:lineRule="auto"/>
        <w:jc w:val="both"/>
        <w:rPr>
          <w:lang w:val="en-US"/>
        </w:rPr>
      </w:pPr>
      <w:r w:rsidRPr="00346ADA">
        <w:rPr>
          <w:lang w:val="en-US"/>
        </w:rPr>
        <w:t xml:space="preserve">Conclusion: This section should summarize the main findings and also link to the recommendations. </w:t>
      </w:r>
    </w:p>
    <w:p w14:paraId="3F3B9F91" w14:textId="77777777" w:rsidR="005D29C4" w:rsidRDefault="00346ADA" w:rsidP="005D29C4">
      <w:pPr>
        <w:spacing w:line="360" w:lineRule="auto"/>
        <w:jc w:val="both"/>
        <w:rPr>
          <w:lang w:val="en-US"/>
        </w:rPr>
      </w:pPr>
      <w:r w:rsidRPr="00346ADA">
        <w:rPr>
          <w:lang w:val="en-US"/>
        </w:rPr>
        <w:t xml:space="preserve">Main section headings and subheadings should be written using bold type Times New Roman size 11 with capital letters for the first letter of each word in headings. The headings should be numbered consecutively (i.e. 1. Introduction, 2. Materials and Methods, 2.1 Study Area …). The sub-headings should be limited to three levels. </w:t>
      </w:r>
    </w:p>
    <w:p w14:paraId="628A66D1" w14:textId="477A7086" w:rsidR="00632A14" w:rsidRDefault="00346ADA" w:rsidP="005D29C4">
      <w:pPr>
        <w:spacing w:after="240" w:line="360" w:lineRule="auto"/>
        <w:jc w:val="both"/>
        <w:rPr>
          <w:lang w:val="en-US"/>
        </w:rPr>
      </w:pPr>
      <w:r w:rsidRPr="00346ADA">
        <w:rPr>
          <w:lang w:val="en-US"/>
        </w:rPr>
        <w:t>Scientific names in the article (such as plant and animal names) should be in italics. Internationally accepted signs and symbols should be used for units (SI units). Abbreviations should be defined at first mention and used consistently thereafter. Footnotes can be used to give additional information, which may include the citation of a reference included in the reference list.</w:t>
      </w:r>
    </w:p>
    <w:p w14:paraId="598341DF" w14:textId="707C4B00" w:rsidR="00A76C0F" w:rsidRPr="00D77B01" w:rsidRDefault="00A76C0F" w:rsidP="00A76C0F">
      <w:pPr>
        <w:pStyle w:val="Balk1"/>
        <w:numPr>
          <w:ilvl w:val="0"/>
          <w:numId w:val="2"/>
        </w:numPr>
        <w:tabs>
          <w:tab w:val="left" w:pos="284"/>
        </w:tabs>
        <w:spacing w:before="240" w:after="240" w:line="360" w:lineRule="auto"/>
        <w:ind w:left="0" w:firstLine="0"/>
        <w:rPr>
          <w:lang w:val="en-GB"/>
        </w:rPr>
      </w:pPr>
      <w:r w:rsidRPr="00A76C0F">
        <w:t>Acknowledgements</w:t>
      </w:r>
    </w:p>
    <w:p w14:paraId="5BCC6E61" w14:textId="5A631117" w:rsidR="00A76C0F" w:rsidRDefault="00A76C0F" w:rsidP="00632A14">
      <w:pPr>
        <w:spacing w:line="360" w:lineRule="auto"/>
        <w:jc w:val="both"/>
        <w:rPr>
          <w:lang w:val="en-US"/>
        </w:rPr>
      </w:pPr>
      <w:r w:rsidRPr="00A76C0F">
        <w:rPr>
          <w:lang w:val="en-US"/>
        </w:rPr>
        <w:t>Acknowledgments of people, grants, funds, etc. should be placed in a separate section at the end of the main text before the reference list. The names of funding organizations and grant-awarding bodies should be written in full.</w:t>
      </w:r>
    </w:p>
    <w:p w14:paraId="25939345" w14:textId="77777777" w:rsidR="0096002D" w:rsidRDefault="0096002D" w:rsidP="00632A14">
      <w:pPr>
        <w:spacing w:line="360" w:lineRule="auto"/>
        <w:jc w:val="both"/>
        <w:rPr>
          <w:lang w:val="en-US"/>
        </w:rPr>
      </w:pPr>
    </w:p>
    <w:p w14:paraId="73B2CE36" w14:textId="173F200A" w:rsidR="00A76C0F" w:rsidRPr="00D77B01" w:rsidRDefault="00A76C0F" w:rsidP="00A76C0F">
      <w:pPr>
        <w:pStyle w:val="Balk1"/>
        <w:numPr>
          <w:ilvl w:val="0"/>
          <w:numId w:val="2"/>
        </w:numPr>
        <w:tabs>
          <w:tab w:val="left" w:pos="284"/>
        </w:tabs>
        <w:spacing w:before="240" w:after="240" w:line="360" w:lineRule="auto"/>
        <w:ind w:left="0" w:firstLine="0"/>
        <w:rPr>
          <w:lang w:val="en-GB"/>
        </w:rPr>
      </w:pPr>
      <w:r w:rsidRPr="00A76C0F">
        <w:lastRenderedPageBreak/>
        <w:t>Tables and Figures</w:t>
      </w:r>
    </w:p>
    <w:p w14:paraId="21D2C3D5" w14:textId="1D10164D" w:rsidR="00405BCE" w:rsidRDefault="00A76C0F" w:rsidP="00A76C0F">
      <w:pPr>
        <w:spacing w:line="360" w:lineRule="auto"/>
        <w:jc w:val="both"/>
        <w:rPr>
          <w:lang w:val="en-GB"/>
        </w:rPr>
      </w:pPr>
      <w:r w:rsidRPr="00A76C0F">
        <w:rPr>
          <w:lang w:val="en-GB"/>
        </w:rPr>
        <w:t xml:space="preserve">All tables and figures are to be numbered using Arabic numerals and always be cited in the text in consecutive numerical order (i.e. Figure 1, Table 1 …). Tables and figures should be embedded in proper places in the text. </w:t>
      </w:r>
    </w:p>
    <w:p w14:paraId="0D345587" w14:textId="77777777" w:rsidR="00405BCE" w:rsidRDefault="00405BCE" w:rsidP="00A76C0F">
      <w:pPr>
        <w:spacing w:line="360" w:lineRule="auto"/>
        <w:jc w:val="both"/>
        <w:rPr>
          <w:lang w:val="en-GB"/>
        </w:rPr>
      </w:pPr>
    </w:p>
    <w:p w14:paraId="5C5ED530" w14:textId="77777777" w:rsidR="00405BCE" w:rsidRPr="00D77B01" w:rsidRDefault="00405BCE" w:rsidP="00731AA0">
      <w:pPr>
        <w:pStyle w:val="GvdeMetni"/>
        <w:spacing w:after="120" w:line="360" w:lineRule="auto"/>
        <w:jc w:val="center"/>
        <w:rPr>
          <w:bCs/>
          <w:sz w:val="20"/>
          <w:szCs w:val="20"/>
          <w:lang w:val="en-GB"/>
        </w:rPr>
      </w:pPr>
      <w:r w:rsidRPr="00D77B01">
        <w:rPr>
          <w:b/>
          <w:sz w:val="20"/>
          <w:szCs w:val="20"/>
          <w:lang w:val="en-GB"/>
        </w:rPr>
        <w:t>Table 1</w:t>
      </w:r>
      <w:r w:rsidRPr="00D77B01">
        <w:rPr>
          <w:bCs/>
          <w:sz w:val="20"/>
          <w:szCs w:val="20"/>
          <w:lang w:val="en-GB"/>
        </w:rPr>
        <w:t>: T</w:t>
      </w:r>
      <w:r>
        <w:rPr>
          <w:bCs/>
          <w:sz w:val="20"/>
          <w:szCs w:val="20"/>
          <w:lang w:val="en-GB"/>
        </w:rPr>
        <w:t>able explanation</w:t>
      </w:r>
      <w:r w:rsidRPr="00D77B01">
        <w:rPr>
          <w:bCs/>
          <w:sz w:val="20"/>
          <w:szCs w:val="20"/>
          <w:lang w:val="en-GB"/>
        </w:rPr>
        <w:t>.</w:t>
      </w:r>
    </w:p>
    <w:tbl>
      <w:tblPr>
        <w:tblStyle w:val="TabloKlavuzu1"/>
        <w:tblW w:w="0" w:type="auto"/>
        <w:jc w:val="center"/>
        <w:tblLayout w:type="fixed"/>
        <w:tblLook w:val="04A0" w:firstRow="1" w:lastRow="0" w:firstColumn="1" w:lastColumn="0" w:noHBand="0" w:noVBand="1"/>
      </w:tblPr>
      <w:tblGrid>
        <w:gridCol w:w="1353"/>
        <w:gridCol w:w="1416"/>
        <w:gridCol w:w="1354"/>
        <w:gridCol w:w="1354"/>
        <w:gridCol w:w="1354"/>
        <w:gridCol w:w="1249"/>
      </w:tblGrid>
      <w:tr w:rsidR="00405BCE" w:rsidRPr="00D77B01" w14:paraId="1A06F5D3" w14:textId="77777777" w:rsidTr="00DF7755">
        <w:trPr>
          <w:trHeight w:val="305"/>
          <w:jc w:val="center"/>
        </w:trPr>
        <w:tc>
          <w:tcPr>
            <w:tcW w:w="1353" w:type="dxa"/>
            <w:tcBorders>
              <w:left w:val="nil"/>
              <w:bottom w:val="single" w:sz="4" w:space="0" w:color="auto"/>
              <w:right w:val="nil"/>
            </w:tcBorders>
          </w:tcPr>
          <w:p w14:paraId="3D257B0A" w14:textId="77777777" w:rsidR="00405BCE" w:rsidRPr="00D77B01" w:rsidRDefault="00405BCE" w:rsidP="00DF7755">
            <w:pPr>
              <w:jc w:val="center"/>
              <w:rPr>
                <w:rFonts w:eastAsia="Calibri"/>
                <w:sz w:val="20"/>
                <w:szCs w:val="20"/>
                <w:lang w:val="en-GB"/>
              </w:rPr>
            </w:pPr>
            <w:bookmarkStart w:id="2" w:name="_Hlk92141411"/>
            <w:r>
              <w:rPr>
                <w:rFonts w:eastAsia="Calibri"/>
                <w:sz w:val="20"/>
                <w:szCs w:val="20"/>
                <w:lang w:val="en-GB"/>
              </w:rPr>
              <w:t>A</w:t>
            </w:r>
          </w:p>
        </w:tc>
        <w:tc>
          <w:tcPr>
            <w:tcW w:w="1416" w:type="dxa"/>
            <w:tcBorders>
              <w:top w:val="single" w:sz="4" w:space="0" w:color="auto"/>
              <w:left w:val="nil"/>
              <w:bottom w:val="single" w:sz="4" w:space="0" w:color="auto"/>
              <w:right w:val="nil"/>
            </w:tcBorders>
          </w:tcPr>
          <w:p w14:paraId="61EDF7FC" w14:textId="77777777" w:rsidR="00405BCE" w:rsidRPr="00D77B01" w:rsidRDefault="00405BCE" w:rsidP="00DF7755">
            <w:pPr>
              <w:jc w:val="center"/>
              <w:rPr>
                <w:rFonts w:eastAsia="Calibri"/>
                <w:sz w:val="20"/>
                <w:szCs w:val="20"/>
                <w:lang w:val="en-GB"/>
              </w:rPr>
            </w:pPr>
            <w:r>
              <w:rPr>
                <w:rFonts w:eastAsia="Calibri"/>
                <w:sz w:val="20"/>
                <w:szCs w:val="20"/>
                <w:lang w:val="en-GB"/>
              </w:rPr>
              <w:t>B</w:t>
            </w:r>
          </w:p>
        </w:tc>
        <w:tc>
          <w:tcPr>
            <w:tcW w:w="1354" w:type="dxa"/>
            <w:tcBorders>
              <w:top w:val="single" w:sz="4" w:space="0" w:color="auto"/>
              <w:left w:val="nil"/>
              <w:bottom w:val="single" w:sz="4" w:space="0" w:color="auto"/>
              <w:right w:val="nil"/>
            </w:tcBorders>
          </w:tcPr>
          <w:p w14:paraId="014F7816" w14:textId="77777777" w:rsidR="00405BCE" w:rsidRPr="00D77B01" w:rsidRDefault="00405BCE" w:rsidP="00DF7755">
            <w:pPr>
              <w:jc w:val="center"/>
              <w:rPr>
                <w:rFonts w:eastAsia="Calibri"/>
                <w:sz w:val="20"/>
                <w:szCs w:val="20"/>
                <w:lang w:val="en-GB"/>
              </w:rPr>
            </w:pPr>
            <w:r>
              <w:rPr>
                <w:rFonts w:eastAsia="Calibri"/>
                <w:sz w:val="20"/>
                <w:szCs w:val="20"/>
                <w:lang w:val="en-GB"/>
              </w:rPr>
              <w:t>C</w:t>
            </w:r>
          </w:p>
        </w:tc>
        <w:tc>
          <w:tcPr>
            <w:tcW w:w="1354" w:type="dxa"/>
            <w:tcBorders>
              <w:top w:val="single" w:sz="4" w:space="0" w:color="auto"/>
              <w:left w:val="nil"/>
              <w:bottom w:val="single" w:sz="4" w:space="0" w:color="auto"/>
              <w:right w:val="nil"/>
            </w:tcBorders>
          </w:tcPr>
          <w:p w14:paraId="60BE88EE" w14:textId="77777777" w:rsidR="00405BCE" w:rsidRPr="00D77B01" w:rsidRDefault="00405BCE" w:rsidP="00DF7755">
            <w:pPr>
              <w:jc w:val="center"/>
              <w:rPr>
                <w:rFonts w:eastAsia="Calibri"/>
                <w:sz w:val="20"/>
                <w:szCs w:val="20"/>
                <w:lang w:val="en-GB"/>
              </w:rPr>
            </w:pPr>
            <w:r>
              <w:rPr>
                <w:rFonts w:eastAsia="Calibri"/>
                <w:sz w:val="20"/>
                <w:szCs w:val="20"/>
                <w:lang w:val="en-GB"/>
              </w:rPr>
              <w:t>D</w:t>
            </w:r>
          </w:p>
        </w:tc>
        <w:tc>
          <w:tcPr>
            <w:tcW w:w="1354" w:type="dxa"/>
            <w:tcBorders>
              <w:top w:val="single" w:sz="4" w:space="0" w:color="auto"/>
              <w:left w:val="nil"/>
              <w:bottom w:val="single" w:sz="4" w:space="0" w:color="auto"/>
              <w:right w:val="nil"/>
            </w:tcBorders>
          </w:tcPr>
          <w:p w14:paraId="0898015C" w14:textId="77777777" w:rsidR="00405BCE" w:rsidRPr="00D77B01" w:rsidRDefault="00405BCE" w:rsidP="00DF7755">
            <w:pPr>
              <w:jc w:val="center"/>
              <w:rPr>
                <w:rFonts w:eastAsia="Calibri"/>
                <w:sz w:val="20"/>
                <w:szCs w:val="20"/>
                <w:lang w:val="en-GB"/>
              </w:rPr>
            </w:pPr>
            <w:r>
              <w:rPr>
                <w:rFonts w:eastAsia="Calibri"/>
                <w:sz w:val="20"/>
                <w:szCs w:val="20"/>
                <w:lang w:val="en-GB"/>
              </w:rPr>
              <w:t>E</w:t>
            </w:r>
          </w:p>
        </w:tc>
        <w:tc>
          <w:tcPr>
            <w:tcW w:w="1249" w:type="dxa"/>
            <w:tcBorders>
              <w:top w:val="single" w:sz="4" w:space="0" w:color="auto"/>
              <w:left w:val="nil"/>
              <w:bottom w:val="single" w:sz="4" w:space="0" w:color="auto"/>
              <w:right w:val="nil"/>
            </w:tcBorders>
          </w:tcPr>
          <w:p w14:paraId="4A78DEC5" w14:textId="77777777" w:rsidR="00405BCE" w:rsidRPr="00D77B01" w:rsidRDefault="00405BCE" w:rsidP="00DF7755">
            <w:pPr>
              <w:jc w:val="center"/>
              <w:rPr>
                <w:rFonts w:eastAsia="Calibri"/>
                <w:sz w:val="20"/>
                <w:szCs w:val="20"/>
                <w:lang w:val="en-GB"/>
              </w:rPr>
            </w:pPr>
            <w:r>
              <w:rPr>
                <w:rFonts w:eastAsia="Calibri"/>
                <w:sz w:val="20"/>
                <w:szCs w:val="20"/>
                <w:lang w:val="en-GB"/>
              </w:rPr>
              <w:t>F</w:t>
            </w:r>
          </w:p>
        </w:tc>
      </w:tr>
      <w:tr w:rsidR="00405BCE" w:rsidRPr="00D77B01" w14:paraId="74BB80B1" w14:textId="77777777" w:rsidTr="00DF7755">
        <w:trPr>
          <w:trHeight w:val="249"/>
          <w:jc w:val="center"/>
        </w:trPr>
        <w:tc>
          <w:tcPr>
            <w:tcW w:w="1353" w:type="dxa"/>
            <w:tcBorders>
              <w:top w:val="single" w:sz="4" w:space="0" w:color="auto"/>
              <w:left w:val="nil"/>
              <w:bottom w:val="nil"/>
              <w:right w:val="nil"/>
            </w:tcBorders>
          </w:tcPr>
          <w:p w14:paraId="1811535B" w14:textId="77777777" w:rsidR="00405BCE" w:rsidRPr="00D77B01" w:rsidRDefault="00405BCE" w:rsidP="00DF7755">
            <w:pPr>
              <w:jc w:val="center"/>
              <w:rPr>
                <w:rFonts w:eastAsia="Calibri"/>
                <w:sz w:val="20"/>
                <w:szCs w:val="20"/>
                <w:lang w:val="en-GB"/>
              </w:rPr>
            </w:pPr>
            <w:r w:rsidRPr="00D77B01">
              <w:rPr>
                <w:rFonts w:eastAsia="Calibri"/>
                <w:sz w:val="20"/>
                <w:szCs w:val="20"/>
                <w:lang w:val="en-GB"/>
              </w:rPr>
              <w:t>32</w:t>
            </w:r>
          </w:p>
        </w:tc>
        <w:tc>
          <w:tcPr>
            <w:tcW w:w="1416" w:type="dxa"/>
            <w:tcBorders>
              <w:top w:val="single" w:sz="4" w:space="0" w:color="auto"/>
              <w:left w:val="nil"/>
              <w:bottom w:val="nil"/>
              <w:right w:val="nil"/>
            </w:tcBorders>
          </w:tcPr>
          <w:p w14:paraId="6BB78A45" w14:textId="77777777" w:rsidR="00405BCE" w:rsidRPr="00D77B01" w:rsidRDefault="00405BCE" w:rsidP="00DF7755">
            <w:pPr>
              <w:jc w:val="center"/>
              <w:rPr>
                <w:rFonts w:eastAsia="Calibri"/>
                <w:sz w:val="20"/>
                <w:szCs w:val="20"/>
                <w:lang w:val="en-GB"/>
              </w:rPr>
            </w:pPr>
            <w:r>
              <w:rPr>
                <w:rFonts w:eastAsia="Calibri"/>
                <w:sz w:val="20"/>
                <w:szCs w:val="20"/>
                <w:lang w:val="en-GB"/>
              </w:rPr>
              <w:t>97</w:t>
            </w:r>
          </w:p>
        </w:tc>
        <w:tc>
          <w:tcPr>
            <w:tcW w:w="1354" w:type="dxa"/>
            <w:tcBorders>
              <w:top w:val="single" w:sz="4" w:space="0" w:color="auto"/>
              <w:left w:val="nil"/>
              <w:bottom w:val="nil"/>
              <w:right w:val="nil"/>
            </w:tcBorders>
          </w:tcPr>
          <w:p w14:paraId="7B406C74" w14:textId="77777777" w:rsidR="00405BCE" w:rsidRPr="00D77B01" w:rsidRDefault="00405BCE" w:rsidP="00DF7755">
            <w:pPr>
              <w:jc w:val="center"/>
              <w:rPr>
                <w:rFonts w:eastAsia="Calibri"/>
                <w:sz w:val="20"/>
                <w:szCs w:val="20"/>
                <w:lang w:val="en-GB"/>
              </w:rPr>
            </w:pPr>
            <w:r>
              <w:rPr>
                <w:rFonts w:eastAsia="Calibri"/>
                <w:sz w:val="20"/>
                <w:szCs w:val="20"/>
                <w:lang w:val="en-GB"/>
              </w:rPr>
              <w:t>27</w:t>
            </w:r>
          </w:p>
        </w:tc>
        <w:tc>
          <w:tcPr>
            <w:tcW w:w="1354" w:type="dxa"/>
            <w:tcBorders>
              <w:top w:val="single" w:sz="4" w:space="0" w:color="auto"/>
              <w:left w:val="nil"/>
              <w:bottom w:val="nil"/>
              <w:right w:val="nil"/>
            </w:tcBorders>
          </w:tcPr>
          <w:p w14:paraId="718D93DA" w14:textId="77777777" w:rsidR="00405BCE" w:rsidRPr="00D77B01" w:rsidRDefault="00405BCE" w:rsidP="00DF7755">
            <w:pPr>
              <w:jc w:val="center"/>
              <w:rPr>
                <w:rFonts w:eastAsia="Calibri"/>
                <w:sz w:val="20"/>
                <w:szCs w:val="20"/>
                <w:lang w:val="en-GB"/>
              </w:rPr>
            </w:pPr>
            <w:r>
              <w:rPr>
                <w:rFonts w:eastAsia="Calibri"/>
                <w:sz w:val="20"/>
                <w:szCs w:val="20"/>
                <w:lang w:val="en-GB"/>
              </w:rPr>
              <w:t>31</w:t>
            </w:r>
          </w:p>
        </w:tc>
        <w:tc>
          <w:tcPr>
            <w:tcW w:w="1354" w:type="dxa"/>
            <w:tcBorders>
              <w:top w:val="single" w:sz="4" w:space="0" w:color="auto"/>
              <w:left w:val="nil"/>
              <w:bottom w:val="nil"/>
              <w:right w:val="nil"/>
            </w:tcBorders>
          </w:tcPr>
          <w:p w14:paraId="5F6DF9D2" w14:textId="77777777" w:rsidR="00405BCE" w:rsidRPr="00D77B01" w:rsidRDefault="00405BCE" w:rsidP="00DF7755">
            <w:pPr>
              <w:jc w:val="center"/>
              <w:rPr>
                <w:rFonts w:eastAsia="Calibri"/>
                <w:sz w:val="20"/>
                <w:szCs w:val="20"/>
                <w:lang w:val="en-GB"/>
              </w:rPr>
            </w:pPr>
            <w:r>
              <w:rPr>
                <w:rFonts w:eastAsia="Calibri"/>
                <w:sz w:val="20"/>
                <w:szCs w:val="20"/>
                <w:lang w:val="en-GB"/>
              </w:rPr>
              <w:t>44</w:t>
            </w:r>
          </w:p>
        </w:tc>
        <w:tc>
          <w:tcPr>
            <w:tcW w:w="1249" w:type="dxa"/>
            <w:tcBorders>
              <w:top w:val="single" w:sz="4" w:space="0" w:color="auto"/>
              <w:left w:val="nil"/>
              <w:bottom w:val="nil"/>
              <w:right w:val="nil"/>
            </w:tcBorders>
          </w:tcPr>
          <w:p w14:paraId="1915CF39" w14:textId="77777777" w:rsidR="00405BCE" w:rsidRPr="00D77B01" w:rsidRDefault="00405BCE" w:rsidP="00DF7755">
            <w:pPr>
              <w:jc w:val="center"/>
              <w:rPr>
                <w:rFonts w:eastAsia="Calibri"/>
                <w:sz w:val="20"/>
                <w:szCs w:val="20"/>
                <w:lang w:val="en-GB"/>
              </w:rPr>
            </w:pPr>
            <w:r>
              <w:rPr>
                <w:rFonts w:eastAsia="Calibri"/>
                <w:sz w:val="20"/>
                <w:szCs w:val="20"/>
                <w:lang w:val="en-GB"/>
              </w:rPr>
              <w:t>32</w:t>
            </w:r>
          </w:p>
        </w:tc>
      </w:tr>
      <w:tr w:rsidR="00405BCE" w:rsidRPr="00D77B01" w14:paraId="5DD10D40" w14:textId="77777777" w:rsidTr="00DF7755">
        <w:trPr>
          <w:trHeight w:val="267"/>
          <w:jc w:val="center"/>
        </w:trPr>
        <w:tc>
          <w:tcPr>
            <w:tcW w:w="1353" w:type="dxa"/>
            <w:tcBorders>
              <w:top w:val="nil"/>
              <w:left w:val="nil"/>
              <w:bottom w:val="nil"/>
              <w:right w:val="nil"/>
            </w:tcBorders>
          </w:tcPr>
          <w:p w14:paraId="5844EEF9" w14:textId="77777777" w:rsidR="00405BCE" w:rsidRPr="00D77B01" w:rsidRDefault="00405BCE" w:rsidP="00DF7755">
            <w:pPr>
              <w:jc w:val="center"/>
              <w:rPr>
                <w:rFonts w:eastAsia="Calibri"/>
                <w:sz w:val="20"/>
                <w:szCs w:val="20"/>
                <w:lang w:val="en-GB"/>
              </w:rPr>
            </w:pPr>
            <w:r w:rsidRPr="00D77B01">
              <w:rPr>
                <w:rFonts w:eastAsia="Calibri"/>
                <w:sz w:val="20"/>
                <w:szCs w:val="20"/>
                <w:lang w:val="en-GB"/>
              </w:rPr>
              <w:t>64</w:t>
            </w:r>
          </w:p>
        </w:tc>
        <w:tc>
          <w:tcPr>
            <w:tcW w:w="1416" w:type="dxa"/>
            <w:tcBorders>
              <w:top w:val="nil"/>
              <w:left w:val="nil"/>
              <w:bottom w:val="nil"/>
              <w:right w:val="nil"/>
            </w:tcBorders>
          </w:tcPr>
          <w:p w14:paraId="6790BD37" w14:textId="77777777" w:rsidR="00405BCE" w:rsidRPr="00D77B01" w:rsidRDefault="00405BCE" w:rsidP="00DF7755">
            <w:pPr>
              <w:jc w:val="center"/>
              <w:rPr>
                <w:rFonts w:eastAsia="Calibri"/>
                <w:sz w:val="20"/>
                <w:szCs w:val="20"/>
                <w:lang w:val="en-GB"/>
              </w:rPr>
            </w:pPr>
            <w:r>
              <w:rPr>
                <w:rFonts w:eastAsia="Calibri"/>
                <w:sz w:val="20"/>
                <w:szCs w:val="20"/>
                <w:lang w:val="en-GB"/>
              </w:rPr>
              <w:t>95</w:t>
            </w:r>
          </w:p>
        </w:tc>
        <w:tc>
          <w:tcPr>
            <w:tcW w:w="1354" w:type="dxa"/>
            <w:tcBorders>
              <w:top w:val="nil"/>
              <w:left w:val="nil"/>
              <w:bottom w:val="nil"/>
              <w:right w:val="nil"/>
            </w:tcBorders>
          </w:tcPr>
          <w:p w14:paraId="36B7E35D" w14:textId="77777777" w:rsidR="00405BCE" w:rsidRPr="00D77B01" w:rsidRDefault="00405BCE" w:rsidP="00DF7755">
            <w:pPr>
              <w:jc w:val="center"/>
              <w:rPr>
                <w:rFonts w:eastAsia="Calibri"/>
                <w:sz w:val="20"/>
                <w:szCs w:val="20"/>
                <w:lang w:val="en-GB"/>
              </w:rPr>
            </w:pPr>
            <w:r>
              <w:rPr>
                <w:rFonts w:eastAsia="Calibri"/>
                <w:sz w:val="20"/>
                <w:szCs w:val="20"/>
                <w:lang w:val="en-GB"/>
              </w:rPr>
              <w:t>22</w:t>
            </w:r>
          </w:p>
        </w:tc>
        <w:tc>
          <w:tcPr>
            <w:tcW w:w="1354" w:type="dxa"/>
            <w:tcBorders>
              <w:top w:val="nil"/>
              <w:left w:val="nil"/>
              <w:bottom w:val="nil"/>
              <w:right w:val="nil"/>
            </w:tcBorders>
          </w:tcPr>
          <w:p w14:paraId="479A2E57" w14:textId="77777777" w:rsidR="00405BCE" w:rsidRPr="00D77B01" w:rsidRDefault="00405BCE" w:rsidP="00DF7755">
            <w:pPr>
              <w:jc w:val="center"/>
              <w:rPr>
                <w:rFonts w:eastAsia="Calibri"/>
                <w:sz w:val="20"/>
                <w:szCs w:val="20"/>
                <w:lang w:val="en-GB"/>
              </w:rPr>
            </w:pPr>
            <w:r>
              <w:rPr>
                <w:rFonts w:eastAsia="Calibri"/>
                <w:sz w:val="20"/>
                <w:szCs w:val="20"/>
                <w:lang w:val="en-GB"/>
              </w:rPr>
              <w:t>24</w:t>
            </w:r>
          </w:p>
        </w:tc>
        <w:tc>
          <w:tcPr>
            <w:tcW w:w="1354" w:type="dxa"/>
            <w:tcBorders>
              <w:top w:val="nil"/>
              <w:left w:val="nil"/>
              <w:bottom w:val="nil"/>
              <w:right w:val="nil"/>
            </w:tcBorders>
          </w:tcPr>
          <w:p w14:paraId="00F0AB5B" w14:textId="77777777" w:rsidR="00405BCE" w:rsidRPr="00D77B01" w:rsidRDefault="00405BCE" w:rsidP="00DF7755">
            <w:pPr>
              <w:jc w:val="center"/>
              <w:rPr>
                <w:rFonts w:eastAsia="Calibri"/>
                <w:sz w:val="20"/>
                <w:szCs w:val="20"/>
                <w:lang w:val="en-GB"/>
              </w:rPr>
            </w:pPr>
            <w:r>
              <w:rPr>
                <w:rFonts w:eastAsia="Calibri"/>
                <w:sz w:val="20"/>
                <w:szCs w:val="20"/>
                <w:lang w:val="en-GB"/>
              </w:rPr>
              <w:t>38</w:t>
            </w:r>
          </w:p>
        </w:tc>
        <w:tc>
          <w:tcPr>
            <w:tcW w:w="1249" w:type="dxa"/>
            <w:tcBorders>
              <w:top w:val="nil"/>
              <w:left w:val="nil"/>
              <w:bottom w:val="nil"/>
              <w:right w:val="nil"/>
            </w:tcBorders>
          </w:tcPr>
          <w:p w14:paraId="2BEA7D2E" w14:textId="77777777" w:rsidR="00405BCE" w:rsidRPr="00D77B01" w:rsidRDefault="00405BCE" w:rsidP="00DF7755">
            <w:pPr>
              <w:jc w:val="center"/>
              <w:rPr>
                <w:rFonts w:eastAsia="Calibri"/>
                <w:sz w:val="20"/>
                <w:szCs w:val="20"/>
                <w:lang w:val="en-GB"/>
              </w:rPr>
            </w:pPr>
            <w:r>
              <w:rPr>
                <w:rFonts w:eastAsia="Calibri"/>
                <w:sz w:val="20"/>
                <w:szCs w:val="20"/>
                <w:lang w:val="en-GB"/>
              </w:rPr>
              <w:t>24</w:t>
            </w:r>
          </w:p>
        </w:tc>
      </w:tr>
      <w:tr w:rsidR="00405BCE" w:rsidRPr="00D77B01" w14:paraId="7CBF8066" w14:textId="77777777" w:rsidTr="00DF7755">
        <w:trPr>
          <w:trHeight w:val="182"/>
          <w:jc w:val="center"/>
        </w:trPr>
        <w:tc>
          <w:tcPr>
            <w:tcW w:w="1353" w:type="dxa"/>
            <w:tcBorders>
              <w:top w:val="nil"/>
              <w:left w:val="nil"/>
              <w:right w:val="nil"/>
            </w:tcBorders>
          </w:tcPr>
          <w:p w14:paraId="37F636CA" w14:textId="77777777" w:rsidR="00405BCE" w:rsidRPr="00D77B01" w:rsidRDefault="00405BCE" w:rsidP="00DF7755">
            <w:pPr>
              <w:jc w:val="center"/>
              <w:rPr>
                <w:rFonts w:eastAsia="Calibri"/>
                <w:sz w:val="20"/>
                <w:szCs w:val="20"/>
                <w:lang w:val="en-GB"/>
              </w:rPr>
            </w:pPr>
            <w:r>
              <w:rPr>
                <w:rFonts w:eastAsia="Calibri"/>
                <w:sz w:val="20"/>
                <w:szCs w:val="20"/>
                <w:lang w:val="en-GB"/>
              </w:rPr>
              <w:t>44</w:t>
            </w:r>
          </w:p>
        </w:tc>
        <w:tc>
          <w:tcPr>
            <w:tcW w:w="1416" w:type="dxa"/>
            <w:tcBorders>
              <w:top w:val="nil"/>
              <w:left w:val="nil"/>
              <w:right w:val="nil"/>
            </w:tcBorders>
          </w:tcPr>
          <w:p w14:paraId="7BA0C024" w14:textId="77777777" w:rsidR="00405BCE" w:rsidRPr="00D77B01" w:rsidRDefault="00405BCE" w:rsidP="00DF7755">
            <w:pPr>
              <w:jc w:val="center"/>
              <w:rPr>
                <w:rFonts w:eastAsia="Calibri"/>
                <w:sz w:val="20"/>
                <w:szCs w:val="20"/>
                <w:lang w:val="en-GB"/>
              </w:rPr>
            </w:pPr>
            <w:r>
              <w:rPr>
                <w:rFonts w:eastAsia="Calibri"/>
                <w:sz w:val="20"/>
                <w:szCs w:val="20"/>
                <w:lang w:val="en-GB"/>
              </w:rPr>
              <w:t>87</w:t>
            </w:r>
          </w:p>
        </w:tc>
        <w:tc>
          <w:tcPr>
            <w:tcW w:w="1354" w:type="dxa"/>
            <w:tcBorders>
              <w:top w:val="nil"/>
              <w:left w:val="nil"/>
              <w:right w:val="nil"/>
            </w:tcBorders>
          </w:tcPr>
          <w:p w14:paraId="60F82055" w14:textId="77777777" w:rsidR="00405BCE" w:rsidRPr="00D77B01" w:rsidRDefault="00405BCE" w:rsidP="00DF7755">
            <w:pPr>
              <w:jc w:val="center"/>
              <w:rPr>
                <w:rFonts w:eastAsia="Calibri"/>
                <w:sz w:val="20"/>
                <w:szCs w:val="20"/>
                <w:lang w:val="en-GB"/>
              </w:rPr>
            </w:pPr>
            <w:r>
              <w:rPr>
                <w:rFonts w:eastAsia="Calibri"/>
                <w:sz w:val="20"/>
                <w:szCs w:val="20"/>
                <w:lang w:val="en-GB"/>
              </w:rPr>
              <w:t>16</w:t>
            </w:r>
          </w:p>
        </w:tc>
        <w:tc>
          <w:tcPr>
            <w:tcW w:w="1354" w:type="dxa"/>
            <w:tcBorders>
              <w:top w:val="nil"/>
              <w:left w:val="nil"/>
              <w:right w:val="nil"/>
            </w:tcBorders>
          </w:tcPr>
          <w:p w14:paraId="29FD5571" w14:textId="77777777" w:rsidR="00405BCE" w:rsidRPr="00D77B01" w:rsidRDefault="00405BCE" w:rsidP="00DF7755">
            <w:pPr>
              <w:jc w:val="center"/>
              <w:rPr>
                <w:rFonts w:eastAsia="Calibri"/>
                <w:sz w:val="20"/>
                <w:szCs w:val="20"/>
                <w:lang w:val="en-GB"/>
              </w:rPr>
            </w:pPr>
            <w:r>
              <w:rPr>
                <w:rFonts w:eastAsia="Calibri"/>
                <w:sz w:val="20"/>
                <w:szCs w:val="20"/>
                <w:lang w:val="en-GB"/>
              </w:rPr>
              <w:t>19</w:t>
            </w:r>
          </w:p>
        </w:tc>
        <w:tc>
          <w:tcPr>
            <w:tcW w:w="1354" w:type="dxa"/>
            <w:tcBorders>
              <w:top w:val="nil"/>
              <w:left w:val="nil"/>
              <w:right w:val="nil"/>
            </w:tcBorders>
          </w:tcPr>
          <w:p w14:paraId="76C38D7D" w14:textId="77777777" w:rsidR="00405BCE" w:rsidRPr="00D77B01" w:rsidRDefault="00405BCE" w:rsidP="00DF7755">
            <w:pPr>
              <w:jc w:val="center"/>
              <w:rPr>
                <w:rFonts w:eastAsia="Calibri"/>
                <w:sz w:val="20"/>
                <w:szCs w:val="20"/>
                <w:lang w:val="en-GB"/>
              </w:rPr>
            </w:pPr>
            <w:r>
              <w:rPr>
                <w:rFonts w:eastAsia="Calibri"/>
                <w:sz w:val="20"/>
                <w:szCs w:val="20"/>
                <w:lang w:val="en-GB"/>
              </w:rPr>
              <w:t>32</w:t>
            </w:r>
          </w:p>
        </w:tc>
        <w:tc>
          <w:tcPr>
            <w:tcW w:w="1249" w:type="dxa"/>
            <w:tcBorders>
              <w:top w:val="nil"/>
              <w:left w:val="nil"/>
              <w:right w:val="nil"/>
            </w:tcBorders>
          </w:tcPr>
          <w:p w14:paraId="4717F284" w14:textId="77777777" w:rsidR="00405BCE" w:rsidRPr="00D77B01" w:rsidRDefault="00405BCE" w:rsidP="00DF7755">
            <w:pPr>
              <w:jc w:val="center"/>
              <w:rPr>
                <w:rFonts w:eastAsia="Calibri"/>
                <w:sz w:val="20"/>
                <w:szCs w:val="20"/>
                <w:lang w:val="en-GB"/>
              </w:rPr>
            </w:pPr>
            <w:r>
              <w:rPr>
                <w:rFonts w:eastAsia="Calibri"/>
                <w:sz w:val="20"/>
                <w:szCs w:val="20"/>
                <w:lang w:val="en-GB"/>
              </w:rPr>
              <w:t>21</w:t>
            </w:r>
          </w:p>
        </w:tc>
      </w:tr>
      <w:bookmarkEnd w:id="2"/>
    </w:tbl>
    <w:p w14:paraId="52E4EF94" w14:textId="77777777" w:rsidR="00405BCE" w:rsidRDefault="00405BCE" w:rsidP="00A76C0F">
      <w:pPr>
        <w:spacing w:line="360" w:lineRule="auto"/>
        <w:jc w:val="both"/>
        <w:rPr>
          <w:lang w:val="en-GB"/>
        </w:rPr>
      </w:pPr>
    </w:p>
    <w:p w14:paraId="7BB7A5EB" w14:textId="6569BC56" w:rsidR="00405BCE" w:rsidRDefault="00A76C0F" w:rsidP="00A76C0F">
      <w:pPr>
        <w:spacing w:line="360" w:lineRule="auto"/>
        <w:jc w:val="both"/>
        <w:rPr>
          <w:lang w:val="en-GB"/>
        </w:rPr>
      </w:pPr>
      <w:r w:rsidRPr="00A76C0F">
        <w:rPr>
          <w:lang w:val="en-GB"/>
        </w:rPr>
        <w:t>The table and figure captions are to be written in Times New Roman font size 10. Any previously published material should be identified by giving the original source in the form of a reference at the end of the captions.</w:t>
      </w:r>
    </w:p>
    <w:p w14:paraId="246B0D6E" w14:textId="77777777" w:rsidR="00FE18FB" w:rsidRDefault="00FE18FB" w:rsidP="00A76C0F">
      <w:pPr>
        <w:spacing w:line="360" w:lineRule="auto"/>
        <w:jc w:val="both"/>
        <w:rPr>
          <w:lang w:val="en-GB"/>
        </w:rPr>
      </w:pPr>
    </w:p>
    <w:tbl>
      <w:tblPr>
        <w:tblStyle w:val="TabloKlavuzu"/>
        <w:tblW w:w="0" w:type="auto"/>
        <w:jc w:val="center"/>
        <w:tblBorders>
          <w:top w:val="none" w:sz="0" w:space="0" w:color="auto"/>
          <w:left w:val="none" w:sz="0" w:space="0" w:color="auto"/>
          <w:bottom w:val="none" w:sz="0" w:space="0" w:color="auto"/>
          <w:right w:val="none" w:sz="0" w:space="0" w:color="auto"/>
        </w:tblBorders>
        <w:tblCellMar>
          <w:left w:w="0" w:type="dxa"/>
          <w:right w:w="0" w:type="dxa"/>
        </w:tblCellMar>
        <w:tblLook w:val="04A0" w:firstRow="1" w:lastRow="0" w:firstColumn="1" w:lastColumn="0" w:noHBand="0" w:noVBand="1"/>
      </w:tblPr>
      <w:tblGrid>
        <w:gridCol w:w="1215"/>
      </w:tblGrid>
      <w:tr w:rsidR="00405BCE" w14:paraId="317224FD" w14:textId="77777777" w:rsidTr="000E208E">
        <w:trPr>
          <w:jc w:val="center"/>
        </w:trPr>
        <w:tc>
          <w:tcPr>
            <w:tcW w:w="0" w:type="auto"/>
          </w:tcPr>
          <w:p w14:paraId="438DC959" w14:textId="6D393CC5" w:rsidR="00405BCE" w:rsidRDefault="008157E5" w:rsidP="00DF7755">
            <w:pPr>
              <w:jc w:val="center"/>
              <w:rPr>
                <w:rFonts w:eastAsia="Calibri"/>
                <w:b/>
                <w:iCs/>
                <w:sz w:val="20"/>
                <w:szCs w:val="20"/>
                <w:lang w:val="en-GB"/>
              </w:rPr>
            </w:pPr>
            <w:r>
              <w:rPr>
                <w:noProof/>
                <w:lang w:eastAsia="tr-TR"/>
              </w:rPr>
              <mc:AlternateContent>
                <mc:Choice Requires="wps">
                  <w:drawing>
                    <wp:anchor distT="0" distB="0" distL="114300" distR="114300" simplePos="0" relativeHeight="251659264" behindDoc="0" locked="0" layoutInCell="1" allowOverlap="1" wp14:anchorId="08D1F87C" wp14:editId="0B9D76C4">
                      <wp:simplePos x="0" y="0"/>
                      <wp:positionH relativeFrom="column">
                        <wp:posOffset>275590</wp:posOffset>
                      </wp:positionH>
                      <wp:positionV relativeFrom="paragraph">
                        <wp:posOffset>541020</wp:posOffset>
                      </wp:positionV>
                      <wp:extent cx="467995" cy="0"/>
                      <wp:effectExtent l="0" t="76200" r="27305" b="95250"/>
                      <wp:wrapNone/>
                      <wp:docPr id="1" name="Düz Ok Bağlayıcısı 1"/>
                      <wp:cNvGraphicFramePr/>
                      <a:graphic xmlns:a="http://schemas.openxmlformats.org/drawingml/2006/main">
                        <a:graphicData uri="http://schemas.microsoft.com/office/word/2010/wordprocessingShape">
                          <wps:wsp>
                            <wps:cNvCnPr/>
                            <wps:spPr>
                              <a:xfrm>
                                <a:off x="0" y="0"/>
                                <a:ext cx="467995"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http://schemas.microsoft.com/office/drawing/2014/chartex">
                  <w:pict>
                    <v:shapetype w14:anchorId="3F737AA5" id="_x0000_t32" coordsize="21600,21600" o:spt="32" o:oned="t" path="m,l21600,21600e" filled="f">
                      <v:path arrowok="t" fillok="f" o:connecttype="none"/>
                      <o:lock v:ext="edit" shapetype="t"/>
                    </v:shapetype>
                    <v:shape id="Düz Ok Bağlayıcısı 1" o:spid="_x0000_s1026" type="#_x0000_t32" style="position:absolute;margin-left:21.7pt;margin-top:42.6pt;width:36.85pt;height:0;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" strokecolor="black [3040]">
                      <v:stroke endarrow="block"/>
                    </v:shape>
                  </w:pict>
                </mc:Fallback>
              </mc:AlternateContent>
            </w:r>
            <w:r>
              <w:rPr>
                <w:noProof/>
                <w:lang w:eastAsia="tr-TR"/>
              </w:rPr>
              <mc:AlternateContent>
                <mc:Choice Requires="wps">
                  <w:drawing>
                    <wp:anchor distT="0" distB="0" distL="114300" distR="114300" simplePos="0" relativeHeight="251660288" behindDoc="0" locked="0" layoutInCell="1" allowOverlap="1" wp14:anchorId="027B4E5F" wp14:editId="47DD3512">
                      <wp:simplePos x="0" y="0"/>
                      <wp:positionH relativeFrom="column">
                        <wp:posOffset>275590</wp:posOffset>
                      </wp:positionH>
                      <wp:positionV relativeFrom="paragraph">
                        <wp:posOffset>74295</wp:posOffset>
                      </wp:positionV>
                      <wp:extent cx="0" cy="467995"/>
                      <wp:effectExtent l="76200" t="38100" r="57150" b="27305"/>
                      <wp:wrapNone/>
                      <wp:docPr id="2" name="Düz Ok Bağlayıcısı 2"/>
                      <wp:cNvGraphicFramePr/>
                      <a:graphic xmlns:a="http://schemas.openxmlformats.org/drawingml/2006/main">
                        <a:graphicData uri="http://schemas.microsoft.com/office/word/2010/wordprocessingShape">
                          <wps:wsp>
                            <wps:cNvCnPr/>
                            <wps:spPr>
                              <a:xfrm flipV="1">
                                <a:off x="0" y="0"/>
                                <a:ext cx="0" cy="467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shape w14:anchorId="2F489E90" id="Düz Ok Bağlayıcısı 2" o:spid="_x0000_s1026" type="#_x0000_t32" style="position:absolute;margin-left:21.7pt;margin-top:5.85pt;width:0;height:36.85pt;flip:y;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" strokecolor="black [3040]">
                      <v:stroke endarrow="block"/>
                    </v:shape>
                  </w:pict>
                </mc:Fallback>
              </mc:AlternateContent>
            </w:r>
            <w:r w:rsidR="009F2744">
              <w:pict w14:anchorId="1A891B53">
                <v:group id="_x0000_s1027" editas="canvas" style="width:60.6pt;height:61.45pt;mso-position-horizontal-relative:char;mso-position-vertical-relative:line" coordorigin="3476,3521" coordsize="1212,1229">
                  <v:shape id="_x0000_s1028" type="#_x0000_t75" style="position:absolute;left:3476;top:3521;width:1212;height:1229" o:preferrelative="f">
                    <v:fill o:detectmouseclick="t"/>
                    <v:path o:extrusionok="t" o:connecttype="none"/>
                    <o:lock v:ext="edit" aspectratio="f" text="t"/>
                  </v:shape>
                  <v:shape id="_x0000_s1053" type="#_x0000_t75" style="position:absolute;left:3951;top:3521;width:319;height:320">
                    <v:imagedata r:id="rId15" o:title=""/>
                    <o:lock v:ext="edit" aspectratio="f"/>
                  </v:shape>
                  <v:shape id="_x0000_s1054" type="#_x0000_t75" style="position:absolute;left:4316;top:4418;width:360;height:317">
                    <v:imagedata r:id="rId16" o:title=""/>
                    <o:lock v:ext="edit" aspectratio="f"/>
                  </v:shape>
                  <w10:wrap type="none"/>
                  <w10:anchorlock/>
                </v:group>
                <o:OLEObject Type="Embed" ProgID="Equation.DSMT4" ShapeID="_x0000_s1053" DrawAspect="Content" ObjectID="_1727716698" r:id="rId17"/>
                <o:OLEObject Type="Embed" ProgID="Equation.DSMT4" ShapeID="_x0000_s1054" DrawAspect="Content" ObjectID="_1727716699" r:id="rId18"/>
              </w:pict>
            </w:r>
          </w:p>
        </w:tc>
      </w:tr>
    </w:tbl>
    <w:p w14:paraId="0301C698" w14:textId="283DE574" w:rsidR="00405BCE" w:rsidRPr="00D77B01" w:rsidRDefault="00405BCE" w:rsidP="00731AA0">
      <w:pPr>
        <w:spacing w:before="120"/>
        <w:jc w:val="center"/>
        <w:rPr>
          <w:rFonts w:eastAsia="Calibri"/>
          <w:iCs/>
          <w:sz w:val="20"/>
          <w:szCs w:val="20"/>
          <w:lang w:val="en-GB"/>
        </w:rPr>
      </w:pPr>
      <w:r w:rsidRPr="00D77B01">
        <w:rPr>
          <w:rFonts w:eastAsia="Calibri"/>
          <w:b/>
          <w:iCs/>
          <w:sz w:val="20"/>
          <w:szCs w:val="20"/>
          <w:lang w:val="en-GB"/>
        </w:rPr>
        <w:t>F</w:t>
      </w:r>
      <w:r w:rsidR="006820F9">
        <w:rPr>
          <w:rFonts w:eastAsia="Calibri"/>
          <w:b/>
          <w:iCs/>
          <w:sz w:val="20"/>
          <w:szCs w:val="20"/>
          <w:lang w:val="en-GB"/>
        </w:rPr>
        <w:t>igure 1</w:t>
      </w:r>
      <w:r>
        <w:rPr>
          <w:rFonts w:eastAsia="Calibri"/>
          <w:b/>
          <w:iCs/>
          <w:sz w:val="20"/>
          <w:szCs w:val="20"/>
          <w:lang w:val="en-GB"/>
        </w:rPr>
        <w:t>.</w:t>
      </w:r>
      <w:r w:rsidRPr="00D77B01">
        <w:rPr>
          <w:rFonts w:eastAsia="Calibri"/>
          <w:b/>
          <w:iCs/>
          <w:sz w:val="20"/>
          <w:szCs w:val="20"/>
          <w:lang w:val="en-GB"/>
        </w:rPr>
        <w:t xml:space="preserve"> </w:t>
      </w:r>
      <w:r>
        <w:rPr>
          <w:rFonts w:eastAsia="Calibri"/>
          <w:iCs/>
          <w:sz w:val="20"/>
          <w:szCs w:val="20"/>
          <w:lang w:val="en-GB"/>
        </w:rPr>
        <w:t xml:space="preserve">Figure </w:t>
      </w:r>
      <w:r>
        <w:rPr>
          <w:bCs/>
          <w:sz w:val="20"/>
          <w:szCs w:val="20"/>
          <w:lang w:val="en-GB"/>
        </w:rPr>
        <w:t>explanation</w:t>
      </w:r>
      <w:r w:rsidRPr="00D77B01">
        <w:rPr>
          <w:rFonts w:eastAsia="Calibri"/>
          <w:iCs/>
          <w:sz w:val="20"/>
          <w:szCs w:val="20"/>
          <w:lang w:val="en-GB"/>
        </w:rPr>
        <w:t>.</w:t>
      </w:r>
    </w:p>
    <w:p w14:paraId="762C7009" w14:textId="77777777" w:rsidR="00405BCE" w:rsidRPr="00D77B01" w:rsidRDefault="00405BCE" w:rsidP="00405BCE">
      <w:pPr>
        <w:rPr>
          <w:lang w:val="en-GB"/>
        </w:rPr>
      </w:pPr>
    </w:p>
    <w:p w14:paraId="01A6F1E8" w14:textId="4668CABB" w:rsidR="003854B1" w:rsidRDefault="00A76C0F" w:rsidP="00A76C0F">
      <w:pPr>
        <w:spacing w:line="360" w:lineRule="auto"/>
        <w:jc w:val="both"/>
        <w:rPr>
          <w:lang w:val="en-GB"/>
        </w:rPr>
      </w:pPr>
      <w:r w:rsidRPr="00A76C0F">
        <w:rPr>
          <w:lang w:val="en-GB"/>
        </w:rPr>
        <w:t>The content of the tables and figures should be in a Times New Roman font size 10. For tables and figures, the maximum width and height is 14 cm and 20 cm, respectively. Photos or pictures in the figures should have a minimum resolution of 300 dpi. The authors can use color art in tables and figures free of charge. Tables should not contain vertical lines. Figure parts are to be denoted by lowercase letters (a, b, c …). Do not include titles or captions within your figures.</w:t>
      </w:r>
    </w:p>
    <w:p w14:paraId="2B0B8429" w14:textId="088C344A" w:rsidR="00A76C0F" w:rsidRPr="00D77B01" w:rsidRDefault="00CC1C76" w:rsidP="00A76C0F">
      <w:pPr>
        <w:pStyle w:val="Balk1"/>
        <w:numPr>
          <w:ilvl w:val="0"/>
          <w:numId w:val="2"/>
        </w:numPr>
        <w:tabs>
          <w:tab w:val="left" w:pos="284"/>
        </w:tabs>
        <w:spacing w:before="240" w:after="240" w:line="360" w:lineRule="auto"/>
        <w:ind w:left="0" w:firstLine="0"/>
        <w:rPr>
          <w:lang w:val="en-GB"/>
        </w:rPr>
      </w:pPr>
      <w:r>
        <w:t xml:space="preserve">Reference </w:t>
      </w:r>
      <w:r w:rsidRPr="00984D1B">
        <w:rPr>
          <w:lang w:val="en-GB"/>
        </w:rPr>
        <w:t>Styles</w:t>
      </w:r>
    </w:p>
    <w:p w14:paraId="0BB9A350" w14:textId="77777777" w:rsidR="00A76C0F" w:rsidRPr="00A76C0F" w:rsidRDefault="00A76C0F" w:rsidP="00A76C0F">
      <w:pPr>
        <w:spacing w:line="360" w:lineRule="auto"/>
        <w:jc w:val="both"/>
        <w:rPr>
          <w:lang w:val="en-GB"/>
        </w:rPr>
      </w:pPr>
      <w:r w:rsidRPr="00A76C0F">
        <w:rPr>
          <w:lang w:val="en-GB"/>
        </w:rPr>
        <w:t>The references should only include works that are cited in the manuscript and that are published or accepted for publication. Unpublished results and information obtained through articles and personal communications are not recommended for use as the reference. Printed stage in the resources, if any, should be given a DOI number. All references must be numbered consecutively and citations of references in text should be identified using numbers in square brackets (e.g., “as discussed by Smith [9]”; “as discussed elsewhere [9, 10]”).</w:t>
      </w:r>
    </w:p>
    <w:p w14:paraId="4972FC0F" w14:textId="4D86179A" w:rsidR="00A76C0F" w:rsidRDefault="00A76C0F" w:rsidP="00A76C0F">
      <w:pPr>
        <w:spacing w:line="360" w:lineRule="auto"/>
        <w:jc w:val="both"/>
        <w:rPr>
          <w:lang w:val="en-GB"/>
        </w:rPr>
      </w:pPr>
      <w:r w:rsidRPr="00A76C0F">
        <w:rPr>
          <w:lang w:val="en-GB"/>
        </w:rPr>
        <w:t>All references cited and reference’s name of the author, journal name/book title, section title/article title, year of publication, volume number/book chapters and paging should be available. Abbreviated journal names and book titles can be used in references.</w:t>
      </w:r>
    </w:p>
    <w:p w14:paraId="1A094A00" w14:textId="0BCEF132" w:rsidR="00A76C0F" w:rsidRPr="00A76C0F" w:rsidRDefault="00A76C0F" w:rsidP="00A76C0F">
      <w:pPr>
        <w:spacing w:line="360" w:lineRule="auto"/>
        <w:jc w:val="both"/>
        <w:rPr>
          <w:lang w:val="en-GB"/>
        </w:rPr>
      </w:pPr>
      <w:r w:rsidRPr="00A76C0F">
        <w:rPr>
          <w:lang w:val="en-GB"/>
        </w:rPr>
        <w:t>For Journal Article</w:t>
      </w:r>
      <w:r w:rsidR="00DE05CB">
        <w:rPr>
          <w:lang w:val="en-GB"/>
        </w:rPr>
        <w:t>:</w:t>
      </w:r>
      <w:r w:rsidR="00D0449D">
        <w:rPr>
          <w:lang w:val="en-GB"/>
        </w:rPr>
        <w:t xml:space="preserve"> </w:t>
      </w:r>
      <w:r w:rsidRPr="00A76C0F">
        <w:rPr>
          <w:lang w:val="en-GB"/>
        </w:rPr>
        <w:t>Author’s Surname, Initials. (Year). Title. Journal, Volume (Issue): Pages.</w:t>
      </w:r>
    </w:p>
    <w:p w14:paraId="58546BC9" w14:textId="21087A84" w:rsidR="00A76C0F" w:rsidRPr="00A76C0F" w:rsidRDefault="00A76C0F" w:rsidP="00A76C0F">
      <w:pPr>
        <w:spacing w:line="360" w:lineRule="auto"/>
        <w:jc w:val="both"/>
        <w:rPr>
          <w:lang w:val="en-GB"/>
        </w:rPr>
      </w:pPr>
      <w:r w:rsidRPr="00A76C0F">
        <w:rPr>
          <w:lang w:val="en-GB"/>
        </w:rPr>
        <w:t>[1] Pawlak, A., Rosienkiewicz, M. and Chlebus, R. (2017). Design of Experiments Approach in AZ31 Powder Selective Laser Melting Process Optimization. Archives of Civil and Mechanical Engineering, 17(1): 9-18.</w:t>
      </w:r>
    </w:p>
    <w:p w14:paraId="0264E655" w14:textId="32CC0833" w:rsidR="00A76C0F" w:rsidRPr="00A76C0F" w:rsidRDefault="00A76C0F" w:rsidP="00A76C0F">
      <w:pPr>
        <w:spacing w:line="360" w:lineRule="auto"/>
        <w:jc w:val="both"/>
        <w:rPr>
          <w:lang w:val="en-GB"/>
        </w:rPr>
      </w:pPr>
      <w:r w:rsidRPr="00A76C0F">
        <w:rPr>
          <w:lang w:val="en-GB"/>
        </w:rPr>
        <w:t>For a Book and Chapter</w:t>
      </w:r>
      <w:r w:rsidR="00DE05CB">
        <w:rPr>
          <w:lang w:val="en-GB"/>
        </w:rPr>
        <w:t xml:space="preserve">: </w:t>
      </w:r>
      <w:r w:rsidRPr="00A76C0F">
        <w:rPr>
          <w:lang w:val="en-GB"/>
        </w:rPr>
        <w:t>Author’s Surname, Initials. (Year). Title. Publisher, Place of publication, Edition, Number of pages. ISBN.</w:t>
      </w:r>
    </w:p>
    <w:p w14:paraId="32666197" w14:textId="414177BD" w:rsidR="00A76C0F" w:rsidRPr="00A76C0F" w:rsidRDefault="00A76C0F" w:rsidP="00A76C0F">
      <w:pPr>
        <w:spacing w:line="360" w:lineRule="auto"/>
        <w:jc w:val="both"/>
        <w:rPr>
          <w:lang w:val="en-GB"/>
        </w:rPr>
      </w:pPr>
      <w:r w:rsidRPr="00A76C0F">
        <w:rPr>
          <w:lang w:val="en-GB"/>
        </w:rPr>
        <w:t xml:space="preserve">[2] Tro, N.J. (2013). Chemistry: A Molecular Approach, Pearson, Cambridge, UK, 3rd Edition, 1272 p. ISBN-10: </w:t>
      </w:r>
      <w:r w:rsidRPr="00A76C0F">
        <w:rPr>
          <w:lang w:val="en-GB"/>
        </w:rPr>
        <w:lastRenderedPageBreak/>
        <w:t>0321809246.</w:t>
      </w:r>
    </w:p>
    <w:p w14:paraId="3E0428EE" w14:textId="3DB9B9CF" w:rsidR="00A76C0F" w:rsidRPr="00A76C0F" w:rsidRDefault="00A76C0F" w:rsidP="00A76C0F">
      <w:pPr>
        <w:spacing w:line="360" w:lineRule="auto"/>
        <w:jc w:val="both"/>
        <w:rPr>
          <w:lang w:val="en-GB"/>
        </w:rPr>
      </w:pPr>
      <w:r w:rsidRPr="00A76C0F">
        <w:rPr>
          <w:lang w:val="en-GB"/>
        </w:rPr>
        <w:t>Author’s Surname, Initials. (Year). Section title, Book title, Editor(s), Publisher, Place of publication, Pages. ISBN.</w:t>
      </w:r>
    </w:p>
    <w:p w14:paraId="47589775" w14:textId="71EDCC4B" w:rsidR="00A76C0F" w:rsidRPr="00A76C0F" w:rsidRDefault="00A76C0F" w:rsidP="00A76C0F">
      <w:pPr>
        <w:spacing w:line="360" w:lineRule="auto"/>
        <w:jc w:val="both"/>
        <w:rPr>
          <w:lang w:val="en-GB"/>
        </w:rPr>
      </w:pPr>
      <w:r w:rsidRPr="00A76C0F">
        <w:rPr>
          <w:lang w:val="en-GB"/>
        </w:rPr>
        <w:t>[3] Akay, A.E. and Sessions, J. (2005). Forest Operations: Roading and Transport Operations, Encyclopedia of Forest Sciences, Edited by Jeffery Burley, Julian Evans, and John A. Youngquist, Elsevier Limited, Oxford, UK. pp. 259-269. ISBN: 0-12-145160-7.</w:t>
      </w:r>
    </w:p>
    <w:p w14:paraId="528BC7A3" w14:textId="7F53C136" w:rsidR="00A76C0F" w:rsidRPr="00A76C0F" w:rsidRDefault="00A76C0F" w:rsidP="00A76C0F">
      <w:pPr>
        <w:spacing w:line="360" w:lineRule="auto"/>
        <w:jc w:val="both"/>
        <w:rPr>
          <w:lang w:val="en-GB"/>
        </w:rPr>
      </w:pPr>
      <w:r w:rsidRPr="00A76C0F">
        <w:rPr>
          <w:lang w:val="en-GB"/>
        </w:rPr>
        <w:t>For a Congress or Symposium</w:t>
      </w:r>
      <w:r w:rsidR="00DE05CB">
        <w:rPr>
          <w:lang w:val="en-GB"/>
        </w:rPr>
        <w:t xml:space="preserve">: </w:t>
      </w:r>
      <w:r w:rsidRPr="00A76C0F">
        <w:rPr>
          <w:lang w:val="en-GB"/>
        </w:rPr>
        <w:t>Author’s Surname, Initials. (Year). Title. Name of the event, Place of congress, Date. Pages.</w:t>
      </w:r>
    </w:p>
    <w:p w14:paraId="7DE7510F" w14:textId="31753211" w:rsidR="00A76C0F" w:rsidRPr="00A76C0F" w:rsidRDefault="00A76C0F" w:rsidP="00A76C0F">
      <w:pPr>
        <w:spacing w:line="360" w:lineRule="auto"/>
        <w:jc w:val="both"/>
        <w:rPr>
          <w:lang w:val="en-GB"/>
        </w:rPr>
      </w:pPr>
      <w:r w:rsidRPr="00A76C0F">
        <w:rPr>
          <w:lang w:val="en-GB"/>
        </w:rPr>
        <w:t>[4] Crosson, E. and Harrow, A.W. (2016). Simulated Quantum Annealing Can Be Exponentially Faster Than Classical Simulated Annealing, IEEE 57th Annual Symposium on Foundations of Computer Science, New Brunswick, NJ, USA, 9-11 October 2016. pp. 714-723.</w:t>
      </w:r>
    </w:p>
    <w:p w14:paraId="5646A092" w14:textId="557DA0C4" w:rsidR="00A76C0F" w:rsidRPr="00A76C0F" w:rsidRDefault="00A76C0F" w:rsidP="00A76C0F">
      <w:pPr>
        <w:spacing w:line="360" w:lineRule="auto"/>
        <w:jc w:val="both"/>
        <w:rPr>
          <w:lang w:val="en-GB"/>
        </w:rPr>
      </w:pPr>
      <w:r w:rsidRPr="00A76C0F">
        <w:rPr>
          <w:lang w:val="en-GB"/>
        </w:rPr>
        <w:t>For a Thesis</w:t>
      </w:r>
      <w:r w:rsidR="00DE05CB">
        <w:rPr>
          <w:lang w:val="en-GB"/>
        </w:rPr>
        <w:t xml:space="preserve">: </w:t>
      </w:r>
      <w:r w:rsidRPr="00A76C0F">
        <w:rPr>
          <w:lang w:val="en-GB"/>
        </w:rPr>
        <w:t>Author’s Surname, Initials. (Print Year). Title, MSc / PhD Thesis, University, Place. Number of pages.</w:t>
      </w:r>
    </w:p>
    <w:p w14:paraId="602F7915" w14:textId="5197C311" w:rsidR="00A76C0F" w:rsidRPr="00A76C0F" w:rsidRDefault="00A76C0F" w:rsidP="00A76C0F">
      <w:pPr>
        <w:spacing w:line="360" w:lineRule="auto"/>
        <w:jc w:val="both"/>
        <w:rPr>
          <w:lang w:val="en-GB"/>
        </w:rPr>
      </w:pPr>
      <w:r w:rsidRPr="00A76C0F">
        <w:rPr>
          <w:lang w:val="en-GB"/>
        </w:rPr>
        <w:t>[5] David, R. (2017). Molecular Dynamics Simulations of Metallic Glass Formation and Structure, PhD Thesis. Ohio State University, Columbus, OH, USA. 217 p.</w:t>
      </w:r>
    </w:p>
    <w:p w14:paraId="0579B97C" w14:textId="14312E40" w:rsidR="00A76C0F" w:rsidRPr="00A76C0F" w:rsidRDefault="00A76C0F" w:rsidP="00A76C0F">
      <w:pPr>
        <w:spacing w:line="360" w:lineRule="auto"/>
        <w:jc w:val="both"/>
        <w:rPr>
          <w:lang w:val="en-GB"/>
        </w:rPr>
      </w:pPr>
      <w:r w:rsidRPr="00A76C0F">
        <w:rPr>
          <w:lang w:val="en-GB"/>
        </w:rPr>
        <w:t>Electronic Source (Web documents)</w:t>
      </w:r>
      <w:r w:rsidR="00DE05CB">
        <w:rPr>
          <w:lang w:val="en-GB"/>
        </w:rPr>
        <w:t xml:space="preserve">: </w:t>
      </w:r>
      <w:r w:rsidRPr="00A76C0F">
        <w:rPr>
          <w:lang w:val="en-GB"/>
        </w:rPr>
        <w:t>Author’s Surname, Initials. (Year). Title. Web address [Accessed: day month year]</w:t>
      </w:r>
    </w:p>
    <w:p w14:paraId="05CA334B" w14:textId="77777777" w:rsidR="00A927EB" w:rsidRDefault="00A76C0F" w:rsidP="00A76C0F">
      <w:pPr>
        <w:spacing w:line="360" w:lineRule="auto"/>
        <w:jc w:val="both"/>
        <w:rPr>
          <w:lang w:val="en-GB"/>
        </w:rPr>
      </w:pPr>
      <w:r w:rsidRPr="00A76C0F">
        <w:rPr>
          <w:lang w:val="en-GB"/>
        </w:rPr>
        <w:t xml:space="preserve">[6] Specavek, J.A. (2015). Fracking and the Stresses it Adds to Railroads. </w:t>
      </w:r>
    </w:p>
    <w:p w14:paraId="48C5ECD6" w14:textId="4AA70DD3" w:rsidR="00A76C0F" w:rsidRPr="00A76C0F" w:rsidRDefault="00A76C0F" w:rsidP="00A76C0F">
      <w:pPr>
        <w:spacing w:line="360" w:lineRule="auto"/>
        <w:jc w:val="both"/>
        <w:rPr>
          <w:lang w:val="en-GB"/>
        </w:rPr>
      </w:pPr>
      <w:r w:rsidRPr="00A76C0F">
        <w:rPr>
          <w:lang w:val="en-GB"/>
        </w:rPr>
        <w:t>http://www.rheothing.com/2015/05/fracking-and-stress-adds-to-railroads.html [Accessed: 9 June 2015]</w:t>
      </w:r>
    </w:p>
    <w:p w14:paraId="069DCCC8" w14:textId="3E4D172B" w:rsidR="00DD26A9" w:rsidRPr="00D77B01" w:rsidRDefault="00DD26A9" w:rsidP="00DD26A9">
      <w:pPr>
        <w:pStyle w:val="Balk1"/>
        <w:numPr>
          <w:ilvl w:val="0"/>
          <w:numId w:val="2"/>
        </w:numPr>
        <w:tabs>
          <w:tab w:val="left" w:pos="284"/>
        </w:tabs>
        <w:spacing w:before="240" w:after="240" w:line="360" w:lineRule="auto"/>
        <w:ind w:left="0" w:firstLine="0"/>
        <w:rPr>
          <w:lang w:val="en-GB"/>
        </w:rPr>
      </w:pPr>
      <w:r w:rsidRPr="00DD26A9">
        <w:t>After Acceptance</w:t>
      </w:r>
    </w:p>
    <w:p w14:paraId="0D308C0E" w14:textId="55987704" w:rsidR="009579D2" w:rsidRDefault="00DD26A9" w:rsidP="00DD26A9">
      <w:pPr>
        <w:pStyle w:val="Balk2"/>
        <w:tabs>
          <w:tab w:val="left" w:pos="955"/>
        </w:tabs>
        <w:spacing w:line="360" w:lineRule="auto"/>
        <w:ind w:left="0" w:firstLine="0"/>
        <w:jc w:val="both"/>
        <w:rPr>
          <w:b w:val="0"/>
          <w:bCs w:val="0"/>
          <w:lang w:val="en-GB"/>
        </w:rPr>
      </w:pPr>
      <w:r w:rsidRPr="00DD26A9">
        <w:rPr>
          <w:b w:val="0"/>
          <w:bCs w:val="0"/>
          <w:lang w:val="en-GB"/>
        </w:rPr>
        <w:t>Upon acceptance of your manuscript, you will receive the proofs to check for typesetting or conversion errors and the completeness and accuracy of the text, tables and figures. At this stage, extensive changes in content (e.g. new results, corrected values, title and authorship) are not allowed. After receipt of the corrected proofs, the article in PDF format will be published online.</w:t>
      </w:r>
    </w:p>
    <w:p w14:paraId="372049B8" w14:textId="77777777" w:rsidR="00056AEF" w:rsidRPr="00DD26A9" w:rsidRDefault="00056AEF" w:rsidP="00DD26A9">
      <w:pPr>
        <w:pStyle w:val="Balk2"/>
        <w:tabs>
          <w:tab w:val="left" w:pos="955"/>
        </w:tabs>
        <w:spacing w:line="360" w:lineRule="auto"/>
        <w:ind w:left="0" w:firstLine="0"/>
        <w:jc w:val="both"/>
        <w:rPr>
          <w:b w:val="0"/>
          <w:bCs w:val="0"/>
          <w:lang w:val="en-GB"/>
        </w:rPr>
      </w:pPr>
    </w:p>
    <w:p w14:paraId="195F222A" w14:textId="570213AA" w:rsidR="002011DE" w:rsidRPr="00D77B01" w:rsidRDefault="00F0065D" w:rsidP="00370673">
      <w:pPr>
        <w:pStyle w:val="Balk1"/>
        <w:spacing w:line="360" w:lineRule="auto"/>
        <w:ind w:left="0" w:firstLine="0"/>
        <w:rPr>
          <w:lang w:val="en-GB"/>
        </w:rPr>
      </w:pPr>
      <w:r w:rsidRPr="00D77B01">
        <w:rPr>
          <w:lang w:val="en-GB"/>
        </w:rPr>
        <w:t>References</w:t>
      </w:r>
    </w:p>
    <w:p w14:paraId="4BC510FB" w14:textId="77777777" w:rsidR="002011DE" w:rsidRPr="00D77B01" w:rsidRDefault="002011DE" w:rsidP="00370673">
      <w:pPr>
        <w:pStyle w:val="GvdeMetni"/>
        <w:spacing w:before="9" w:line="360" w:lineRule="auto"/>
        <w:rPr>
          <w:b/>
          <w:sz w:val="21"/>
          <w:lang w:val="en-GB"/>
        </w:rPr>
      </w:pPr>
    </w:p>
    <w:p w14:paraId="25908769" w14:textId="0BC68953" w:rsidR="005C7C00" w:rsidRPr="00117EFB" w:rsidRDefault="00D43BDE" w:rsidP="00B558F6">
      <w:pPr>
        <w:pStyle w:val="GvdeMetni"/>
        <w:numPr>
          <w:ilvl w:val="0"/>
          <w:numId w:val="1"/>
        </w:numPr>
        <w:tabs>
          <w:tab w:val="left" w:pos="426"/>
        </w:tabs>
        <w:spacing w:line="360" w:lineRule="auto"/>
        <w:ind w:left="426" w:hanging="426"/>
        <w:jc w:val="both"/>
        <w:rPr>
          <w:lang w:val="en-GB"/>
        </w:rPr>
      </w:pPr>
      <w:r w:rsidRPr="00A270D3">
        <w:rPr>
          <w:lang w:val="en-GB"/>
        </w:rPr>
        <w:t xml:space="preserve">Dutta, P., Bhattacharyya, D. </w:t>
      </w:r>
      <w:r w:rsidR="00760052">
        <w:rPr>
          <w:lang w:val="en-GB"/>
        </w:rPr>
        <w:t xml:space="preserve">and </w:t>
      </w:r>
      <w:r w:rsidRPr="00A270D3">
        <w:rPr>
          <w:lang w:val="en-GB"/>
        </w:rPr>
        <w:t xml:space="preserve">Kim, T. (2009). Data </w:t>
      </w:r>
      <w:r w:rsidR="00DC1BE7">
        <w:rPr>
          <w:lang w:val="en-GB"/>
        </w:rPr>
        <w:t>h</w:t>
      </w:r>
      <w:r w:rsidRPr="00A270D3">
        <w:rPr>
          <w:lang w:val="en-GB"/>
        </w:rPr>
        <w:t xml:space="preserve">iding in </w:t>
      </w:r>
      <w:r w:rsidR="00DC1BE7">
        <w:rPr>
          <w:lang w:val="en-GB"/>
        </w:rPr>
        <w:t>a</w:t>
      </w:r>
      <w:r w:rsidRPr="00A270D3">
        <w:rPr>
          <w:lang w:val="en-GB"/>
        </w:rPr>
        <w:t xml:space="preserve">udio </w:t>
      </w:r>
      <w:r w:rsidR="00DC1BE7">
        <w:rPr>
          <w:lang w:val="en-GB"/>
        </w:rPr>
        <w:t>s</w:t>
      </w:r>
      <w:r w:rsidR="00DE05CB">
        <w:rPr>
          <w:lang w:val="en-GB"/>
        </w:rPr>
        <w:t>ignal</w:t>
      </w:r>
      <w:r w:rsidR="00DC1BE7">
        <w:rPr>
          <w:lang w:val="en-GB"/>
        </w:rPr>
        <w:t>.</w:t>
      </w:r>
      <w:r w:rsidRPr="00A270D3">
        <w:rPr>
          <w:lang w:val="en-GB"/>
        </w:rPr>
        <w:t xml:space="preserve"> International Journal of Database Theory and Application, 2(2):1-8.</w:t>
      </w:r>
    </w:p>
    <w:p w14:paraId="4CF5AEC9" w14:textId="3465CF08" w:rsidR="005C7C00" w:rsidRPr="00117EFB" w:rsidRDefault="00D43BDE" w:rsidP="00B558F6">
      <w:pPr>
        <w:pStyle w:val="GvdeMetni"/>
        <w:numPr>
          <w:ilvl w:val="0"/>
          <w:numId w:val="1"/>
        </w:numPr>
        <w:tabs>
          <w:tab w:val="left" w:pos="426"/>
        </w:tabs>
        <w:spacing w:line="360" w:lineRule="auto"/>
        <w:ind w:left="426" w:hanging="426"/>
        <w:jc w:val="both"/>
        <w:rPr>
          <w:lang w:val="en-GB"/>
        </w:rPr>
      </w:pPr>
      <w:r w:rsidRPr="00117EFB">
        <w:rPr>
          <w:lang w:val="en-GB"/>
        </w:rPr>
        <w:t>Cvejic, N.</w:t>
      </w:r>
      <w:r w:rsidR="00760052">
        <w:rPr>
          <w:lang w:val="en-GB"/>
        </w:rPr>
        <w:t xml:space="preserve"> and</w:t>
      </w:r>
      <w:r w:rsidRPr="00117EFB">
        <w:rPr>
          <w:lang w:val="en-GB"/>
        </w:rPr>
        <w:t xml:space="preserve"> Seppänen, T. (2003). Increasing the capacity of LSB-based audio steganography</w:t>
      </w:r>
      <w:r w:rsidR="00DC1BE7">
        <w:rPr>
          <w:lang w:val="en-GB"/>
        </w:rPr>
        <w:t>.</w:t>
      </w:r>
      <w:r w:rsidRPr="00117EFB">
        <w:rPr>
          <w:lang w:val="en-GB"/>
        </w:rPr>
        <w:t xml:space="preserve"> IEEE Workshop on Multimedia Signal Processing, 336-338. </w:t>
      </w:r>
    </w:p>
    <w:p w14:paraId="2FDA606C" w14:textId="28F922F0" w:rsidR="0048098B" w:rsidRPr="00DE05CB" w:rsidRDefault="003C4393" w:rsidP="00A65A36">
      <w:pPr>
        <w:pStyle w:val="GvdeMetni"/>
        <w:numPr>
          <w:ilvl w:val="0"/>
          <w:numId w:val="1"/>
        </w:numPr>
        <w:tabs>
          <w:tab w:val="left" w:pos="426"/>
          <w:tab w:val="left" w:pos="1635"/>
        </w:tabs>
        <w:spacing w:line="360" w:lineRule="auto"/>
        <w:ind w:left="426" w:hanging="426"/>
        <w:jc w:val="both"/>
        <w:rPr>
          <w:lang w:val="en-GB"/>
        </w:rPr>
      </w:pPr>
      <w:r w:rsidRPr="00DE05CB">
        <w:rPr>
          <w:lang w:val="en-GB"/>
        </w:rPr>
        <w:t>Lin, Y.</w:t>
      </w:r>
      <w:r w:rsidR="00760052" w:rsidRPr="00DE05CB">
        <w:rPr>
          <w:lang w:val="en-GB"/>
        </w:rPr>
        <w:t xml:space="preserve"> and</w:t>
      </w:r>
      <w:r w:rsidRPr="00DE05CB">
        <w:rPr>
          <w:lang w:val="en-GB"/>
        </w:rPr>
        <w:t xml:space="preserve"> Abdulla, W. H., M. (2014). Audio Watermark: A Comprehensive Foundation Using MATLAB</w:t>
      </w:r>
      <w:r w:rsidR="00052503" w:rsidRPr="00DE05CB">
        <w:rPr>
          <w:lang w:val="en-GB"/>
        </w:rPr>
        <w:t>.</w:t>
      </w:r>
      <w:r w:rsidR="009713A9">
        <w:rPr>
          <w:lang w:val="en-GB"/>
        </w:rPr>
        <w:t xml:space="preserve"> Springer, 1-183. ISBN</w:t>
      </w:r>
      <w:r w:rsidR="009713A9" w:rsidRPr="009713A9">
        <w:rPr>
          <w:lang w:val="en-GB"/>
        </w:rPr>
        <w:t xml:space="preserve">: </w:t>
      </w:r>
      <w:r w:rsidR="009713A9" w:rsidRPr="009713A9">
        <w:rPr>
          <w:bCs/>
        </w:rPr>
        <w:t>978-3319079738</w:t>
      </w:r>
      <w:r w:rsidR="009713A9">
        <w:rPr>
          <w:bCs/>
        </w:rPr>
        <w:t>.</w:t>
      </w:r>
    </w:p>
    <w:sectPr w:rsidR="0048098B" w:rsidRPr="00DE05CB" w:rsidSect="00E177FF">
      <w:headerReference w:type="default" r:id="rId19"/>
      <w:pgSz w:w="11910" w:h="16840"/>
      <w:pgMar w:top="936" w:right="936" w:bottom="936" w:left="936" w:header="0" w:footer="425" w:gutter="0"/>
      <w:pgNumType w:start="2"/>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CDC477" w14:textId="77777777" w:rsidR="009F2744" w:rsidRDefault="009F2744">
      <w:r>
        <w:separator/>
      </w:r>
    </w:p>
  </w:endnote>
  <w:endnote w:type="continuationSeparator" w:id="0">
    <w:p w14:paraId="67E241AD" w14:textId="77777777" w:rsidR="009F2744" w:rsidRDefault="009F27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10002FF" w:usb1="4000ACFF" w:usb2="00000009" w:usb3="00000000" w:csb0="0000019F" w:csb1="00000000"/>
  </w:font>
  <w:font w:name="Segoe UI">
    <w:panose1 w:val="020B0502040204020203"/>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erdana">
    <w:panose1 w:val="020B0604030504040204"/>
    <w:charset w:val="A2"/>
    <w:family w:val="swiss"/>
    <w:pitch w:val="variable"/>
    <w:sig w:usb0="A10006FF" w:usb1="4000205B" w:usb2="00000010" w:usb3="00000000" w:csb0="0000019F"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2225729"/>
      <w:docPartObj>
        <w:docPartGallery w:val="Page Numbers (Bottom of Page)"/>
        <w:docPartUnique/>
      </w:docPartObj>
    </w:sdtPr>
    <w:sdtEndPr/>
    <w:sdtContent>
      <w:p w14:paraId="181A007E" w14:textId="1807C0E4" w:rsidR="00C05EA5" w:rsidRDefault="00C05EA5">
        <w:pPr>
          <w:pStyle w:val="Altbilgi"/>
          <w:jc w:val="center"/>
        </w:pPr>
        <w:r>
          <w:fldChar w:fldCharType="begin"/>
        </w:r>
        <w:r>
          <w:instrText>PAGE   \* MERGEFORMAT</w:instrText>
        </w:r>
        <w:r>
          <w:fldChar w:fldCharType="separate"/>
        </w:r>
        <w:r w:rsidR="00727230">
          <w:rPr>
            <w:noProof/>
          </w:rPr>
          <w:t>1</w:t>
        </w:r>
        <w:r>
          <w:fldChar w:fldCharType="end"/>
        </w:r>
      </w:p>
    </w:sdtContent>
  </w:sdt>
  <w:p w14:paraId="1B789763" w14:textId="3E7A57D6" w:rsidR="00CE1FE1" w:rsidRDefault="00CE1FE1">
    <w:pPr>
      <w:pStyle w:val="GvdeMetni"/>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92EE6D" w14:textId="77777777" w:rsidR="009F2744" w:rsidRDefault="009F2744">
      <w:r>
        <w:separator/>
      </w:r>
    </w:p>
  </w:footnote>
  <w:footnote w:type="continuationSeparator" w:id="0">
    <w:p w14:paraId="54357FDD" w14:textId="77777777" w:rsidR="009F2744" w:rsidRDefault="009F27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oKlavuzu"/>
      <w:tblW w:w="119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2268"/>
      <w:gridCol w:w="4819"/>
    </w:tblGrid>
    <w:tr w:rsidR="000D3505" w:rsidRPr="002112B3" w14:paraId="506F9846" w14:textId="77777777" w:rsidTr="001F3CFD">
      <w:trPr>
        <w:cantSplit/>
        <w:trHeight w:val="1135"/>
      </w:trPr>
      <w:tc>
        <w:tcPr>
          <w:tcW w:w="4820" w:type="dxa"/>
          <w:shd w:val="clear" w:color="auto" w:fill="F2F2F2"/>
        </w:tcPr>
        <w:p w14:paraId="33AFB03E" w14:textId="77777777" w:rsidR="000D3505" w:rsidRPr="00EF5D70" w:rsidRDefault="000D3505" w:rsidP="000D3505">
          <w:pPr>
            <w:pStyle w:val="stbilgi"/>
            <w:keepNext/>
            <w:rPr>
              <w:noProof/>
              <w:lang w:val="en-US" w:eastAsia="tr-TR"/>
            </w:rPr>
          </w:pPr>
        </w:p>
      </w:tc>
      <w:tc>
        <w:tcPr>
          <w:tcW w:w="2268" w:type="dxa"/>
          <w:shd w:val="clear" w:color="auto" w:fill="F2F2F2"/>
          <w:vAlign w:val="center"/>
        </w:tcPr>
        <w:p w14:paraId="760913FC" w14:textId="5F74FE52" w:rsidR="000D3505" w:rsidRPr="005D07C3" w:rsidRDefault="000D3505" w:rsidP="000D3505">
          <w:pPr>
            <w:pStyle w:val="stbilgi"/>
            <w:jc w:val="center"/>
            <w:rPr>
              <w:lang w:val="en-US"/>
            </w:rPr>
          </w:pPr>
        </w:p>
      </w:tc>
      <w:tc>
        <w:tcPr>
          <w:tcW w:w="4819" w:type="dxa"/>
          <w:shd w:val="clear" w:color="auto" w:fill="F2F2F2"/>
        </w:tcPr>
        <w:p w14:paraId="12012185" w14:textId="6EE84391" w:rsidR="000D3505" w:rsidRPr="005D07C3" w:rsidRDefault="000D3505" w:rsidP="000D3505">
          <w:pPr>
            <w:pStyle w:val="stbilgi"/>
            <w:keepNext/>
            <w:tabs>
              <w:tab w:val="center" w:pos="4282"/>
            </w:tabs>
            <w:ind w:right="315"/>
            <w:jc w:val="right"/>
            <w:rPr>
              <w:rFonts w:ascii="Verdana" w:hAnsi="Verdana"/>
              <w:lang w:val="en-US"/>
            </w:rPr>
          </w:pPr>
        </w:p>
      </w:tc>
    </w:tr>
  </w:tbl>
  <w:p w14:paraId="7403DC71" w14:textId="77777777" w:rsidR="00CE1FE1" w:rsidRDefault="00CE1FE1">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1415C0" w14:textId="77777777" w:rsidR="00154FFB" w:rsidRPr="00A270D3" w:rsidRDefault="00154FFB" w:rsidP="00A270D3">
    <w:pPr>
      <w:pStyle w:val="stbilgi"/>
      <w:jc w:val="center"/>
      <w:rPr>
        <w:rFonts w:ascii="Verdana" w:eastAsia="Calibri" w:hAnsi="Verdana"/>
        <w:i/>
        <w:lang w:val="nl-BE"/>
      </w:rPr>
    </w:pPr>
  </w:p>
  <w:p w14:paraId="73F701C8" w14:textId="320ACB35" w:rsidR="00154FFB" w:rsidRDefault="00154FFB" w:rsidP="00A270D3">
    <w:pPr>
      <w:pStyle w:val="stbilgi"/>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733622D"/>
    <w:multiLevelType w:val="multilevel"/>
    <w:tmpl w:val="2D743B34"/>
    <w:lvl w:ilvl="0">
      <w:start w:val="1"/>
      <w:numFmt w:val="decimal"/>
      <w:lvlText w:val="%1."/>
      <w:lvlJc w:val="left"/>
      <w:pPr>
        <w:ind w:left="850" w:hanging="284"/>
      </w:pPr>
      <w:rPr>
        <w:rFonts w:ascii="Times New Roman" w:eastAsia="Times New Roman" w:hAnsi="Times New Roman" w:cs="Times New Roman" w:hint="default"/>
        <w:b/>
        <w:bCs/>
        <w:w w:val="100"/>
        <w:sz w:val="24"/>
        <w:szCs w:val="24"/>
        <w:lang w:val="tr-TR" w:eastAsia="en-US" w:bidi="ar-SA"/>
      </w:rPr>
    </w:lvl>
    <w:lvl w:ilvl="1">
      <w:start w:val="1"/>
      <w:numFmt w:val="decimal"/>
      <w:lvlText w:val="%1.%2."/>
      <w:lvlJc w:val="left"/>
      <w:pPr>
        <w:ind w:left="926" w:hanging="361"/>
      </w:pPr>
      <w:rPr>
        <w:rFonts w:ascii="Times New Roman" w:eastAsia="Times New Roman" w:hAnsi="Times New Roman" w:cs="Times New Roman" w:hint="default"/>
        <w:b/>
        <w:bCs/>
        <w:w w:val="100"/>
        <w:sz w:val="22"/>
        <w:szCs w:val="22"/>
        <w:lang w:val="tr-TR" w:eastAsia="en-US" w:bidi="ar-SA"/>
      </w:rPr>
    </w:lvl>
    <w:lvl w:ilvl="2">
      <w:numFmt w:val="bullet"/>
      <w:lvlText w:val="•"/>
      <w:lvlJc w:val="left"/>
      <w:pPr>
        <w:ind w:left="940" w:hanging="361"/>
      </w:pPr>
      <w:rPr>
        <w:rFonts w:hint="default"/>
        <w:lang w:val="tr-TR" w:eastAsia="en-US" w:bidi="ar-SA"/>
      </w:rPr>
    </w:lvl>
    <w:lvl w:ilvl="3">
      <w:numFmt w:val="bullet"/>
      <w:lvlText w:val="•"/>
      <w:lvlJc w:val="left"/>
      <w:pPr>
        <w:ind w:left="2310" w:hanging="361"/>
      </w:pPr>
      <w:rPr>
        <w:rFonts w:hint="default"/>
        <w:lang w:val="tr-TR" w:eastAsia="en-US" w:bidi="ar-SA"/>
      </w:rPr>
    </w:lvl>
    <w:lvl w:ilvl="4">
      <w:numFmt w:val="bullet"/>
      <w:lvlText w:val="•"/>
      <w:lvlJc w:val="left"/>
      <w:pPr>
        <w:ind w:left="3681" w:hanging="361"/>
      </w:pPr>
      <w:rPr>
        <w:rFonts w:hint="default"/>
        <w:lang w:val="tr-TR" w:eastAsia="en-US" w:bidi="ar-SA"/>
      </w:rPr>
    </w:lvl>
    <w:lvl w:ilvl="5">
      <w:numFmt w:val="bullet"/>
      <w:lvlText w:val="•"/>
      <w:lvlJc w:val="left"/>
      <w:pPr>
        <w:ind w:left="5051" w:hanging="361"/>
      </w:pPr>
      <w:rPr>
        <w:rFonts w:hint="default"/>
        <w:lang w:val="tr-TR" w:eastAsia="en-US" w:bidi="ar-SA"/>
      </w:rPr>
    </w:lvl>
    <w:lvl w:ilvl="6">
      <w:numFmt w:val="bullet"/>
      <w:lvlText w:val="•"/>
      <w:lvlJc w:val="left"/>
      <w:pPr>
        <w:ind w:left="6422" w:hanging="361"/>
      </w:pPr>
      <w:rPr>
        <w:rFonts w:hint="default"/>
        <w:lang w:val="tr-TR" w:eastAsia="en-US" w:bidi="ar-SA"/>
      </w:rPr>
    </w:lvl>
    <w:lvl w:ilvl="7">
      <w:numFmt w:val="bullet"/>
      <w:lvlText w:val="•"/>
      <w:lvlJc w:val="left"/>
      <w:pPr>
        <w:ind w:left="7792" w:hanging="361"/>
      </w:pPr>
      <w:rPr>
        <w:rFonts w:hint="default"/>
        <w:lang w:val="tr-TR" w:eastAsia="en-US" w:bidi="ar-SA"/>
      </w:rPr>
    </w:lvl>
    <w:lvl w:ilvl="8">
      <w:numFmt w:val="bullet"/>
      <w:lvlText w:val="•"/>
      <w:lvlJc w:val="left"/>
      <w:pPr>
        <w:ind w:left="9163" w:hanging="361"/>
      </w:pPr>
      <w:rPr>
        <w:rFonts w:hint="default"/>
        <w:lang w:val="tr-TR" w:eastAsia="en-US" w:bidi="ar-SA"/>
      </w:rPr>
    </w:lvl>
  </w:abstractNum>
  <w:abstractNum w:abstractNumId="1" w15:restartNumberingAfterBreak="0">
    <w:nsid w:val="3B9808B9"/>
    <w:multiLevelType w:val="multilevel"/>
    <w:tmpl w:val="2D743B34"/>
    <w:lvl w:ilvl="0">
      <w:start w:val="1"/>
      <w:numFmt w:val="decimal"/>
      <w:lvlText w:val="%1."/>
      <w:lvlJc w:val="left"/>
      <w:pPr>
        <w:ind w:left="850" w:hanging="284"/>
      </w:pPr>
      <w:rPr>
        <w:rFonts w:ascii="Times New Roman" w:eastAsia="Times New Roman" w:hAnsi="Times New Roman" w:cs="Times New Roman" w:hint="default"/>
        <w:b/>
        <w:bCs/>
        <w:w w:val="100"/>
        <w:sz w:val="24"/>
        <w:szCs w:val="24"/>
        <w:lang w:val="tr-TR" w:eastAsia="en-US" w:bidi="ar-SA"/>
      </w:rPr>
    </w:lvl>
    <w:lvl w:ilvl="1">
      <w:start w:val="1"/>
      <w:numFmt w:val="decimal"/>
      <w:lvlText w:val="%1.%2."/>
      <w:lvlJc w:val="left"/>
      <w:pPr>
        <w:ind w:left="926" w:hanging="361"/>
      </w:pPr>
      <w:rPr>
        <w:rFonts w:ascii="Times New Roman" w:eastAsia="Times New Roman" w:hAnsi="Times New Roman" w:cs="Times New Roman" w:hint="default"/>
        <w:b/>
        <w:bCs/>
        <w:w w:val="100"/>
        <w:sz w:val="22"/>
        <w:szCs w:val="22"/>
        <w:lang w:val="tr-TR" w:eastAsia="en-US" w:bidi="ar-SA"/>
      </w:rPr>
    </w:lvl>
    <w:lvl w:ilvl="2">
      <w:numFmt w:val="bullet"/>
      <w:lvlText w:val="•"/>
      <w:lvlJc w:val="left"/>
      <w:pPr>
        <w:ind w:left="940" w:hanging="361"/>
      </w:pPr>
      <w:rPr>
        <w:rFonts w:hint="default"/>
        <w:lang w:val="tr-TR" w:eastAsia="en-US" w:bidi="ar-SA"/>
      </w:rPr>
    </w:lvl>
    <w:lvl w:ilvl="3">
      <w:numFmt w:val="bullet"/>
      <w:lvlText w:val="•"/>
      <w:lvlJc w:val="left"/>
      <w:pPr>
        <w:ind w:left="2310" w:hanging="361"/>
      </w:pPr>
      <w:rPr>
        <w:rFonts w:hint="default"/>
        <w:lang w:val="tr-TR" w:eastAsia="en-US" w:bidi="ar-SA"/>
      </w:rPr>
    </w:lvl>
    <w:lvl w:ilvl="4">
      <w:numFmt w:val="bullet"/>
      <w:lvlText w:val="•"/>
      <w:lvlJc w:val="left"/>
      <w:pPr>
        <w:ind w:left="3681" w:hanging="361"/>
      </w:pPr>
      <w:rPr>
        <w:rFonts w:hint="default"/>
        <w:lang w:val="tr-TR" w:eastAsia="en-US" w:bidi="ar-SA"/>
      </w:rPr>
    </w:lvl>
    <w:lvl w:ilvl="5">
      <w:numFmt w:val="bullet"/>
      <w:lvlText w:val="•"/>
      <w:lvlJc w:val="left"/>
      <w:pPr>
        <w:ind w:left="5051" w:hanging="361"/>
      </w:pPr>
      <w:rPr>
        <w:rFonts w:hint="default"/>
        <w:lang w:val="tr-TR" w:eastAsia="en-US" w:bidi="ar-SA"/>
      </w:rPr>
    </w:lvl>
    <w:lvl w:ilvl="6">
      <w:numFmt w:val="bullet"/>
      <w:lvlText w:val="•"/>
      <w:lvlJc w:val="left"/>
      <w:pPr>
        <w:ind w:left="6422" w:hanging="361"/>
      </w:pPr>
      <w:rPr>
        <w:rFonts w:hint="default"/>
        <w:lang w:val="tr-TR" w:eastAsia="en-US" w:bidi="ar-SA"/>
      </w:rPr>
    </w:lvl>
    <w:lvl w:ilvl="7">
      <w:numFmt w:val="bullet"/>
      <w:lvlText w:val="•"/>
      <w:lvlJc w:val="left"/>
      <w:pPr>
        <w:ind w:left="7792" w:hanging="361"/>
      </w:pPr>
      <w:rPr>
        <w:rFonts w:hint="default"/>
        <w:lang w:val="tr-TR" w:eastAsia="en-US" w:bidi="ar-SA"/>
      </w:rPr>
    </w:lvl>
    <w:lvl w:ilvl="8">
      <w:numFmt w:val="bullet"/>
      <w:lvlText w:val="•"/>
      <w:lvlJc w:val="left"/>
      <w:pPr>
        <w:ind w:left="9163" w:hanging="361"/>
      </w:pPr>
      <w:rPr>
        <w:rFonts w:hint="default"/>
        <w:lang w:val="tr-TR" w:eastAsia="en-US" w:bidi="ar-SA"/>
      </w:rPr>
    </w:lvl>
  </w:abstractNum>
  <w:abstractNum w:abstractNumId="2" w15:restartNumberingAfterBreak="0">
    <w:nsid w:val="435432AA"/>
    <w:multiLevelType w:val="hybridMultilevel"/>
    <w:tmpl w:val="D9D078D0"/>
    <w:lvl w:ilvl="0" w:tplc="5232B760">
      <w:start w:val="1"/>
      <w:numFmt w:val="decimal"/>
      <w:lvlText w:val="[%1]"/>
      <w:lvlJc w:val="left"/>
      <w:pPr>
        <w:ind w:left="1416" w:hanging="538"/>
        <w:jc w:val="right"/>
      </w:pPr>
      <w:rPr>
        <w:rFonts w:ascii="Times New Roman" w:eastAsia="Times New Roman" w:hAnsi="Times New Roman" w:cs="Times New Roman" w:hint="default"/>
        <w:spacing w:val="-2"/>
        <w:w w:val="100"/>
        <w:sz w:val="22"/>
        <w:szCs w:val="22"/>
        <w:lang w:val="tr-TR" w:eastAsia="en-US" w:bidi="ar-SA"/>
      </w:rPr>
    </w:lvl>
    <w:lvl w:ilvl="1" w:tplc="7B7A7138">
      <w:numFmt w:val="bullet"/>
      <w:lvlText w:val="•"/>
      <w:lvlJc w:val="left"/>
      <w:pPr>
        <w:ind w:left="2468" w:hanging="538"/>
      </w:pPr>
      <w:rPr>
        <w:rFonts w:hint="default"/>
        <w:lang w:val="tr-TR" w:eastAsia="en-US" w:bidi="ar-SA"/>
      </w:rPr>
    </w:lvl>
    <w:lvl w:ilvl="2" w:tplc="E8C8DCD6">
      <w:numFmt w:val="bullet"/>
      <w:lvlText w:val="•"/>
      <w:lvlJc w:val="left"/>
      <w:pPr>
        <w:ind w:left="3516" w:hanging="538"/>
      </w:pPr>
      <w:rPr>
        <w:rFonts w:hint="default"/>
        <w:lang w:val="tr-TR" w:eastAsia="en-US" w:bidi="ar-SA"/>
      </w:rPr>
    </w:lvl>
    <w:lvl w:ilvl="3" w:tplc="98EE4754">
      <w:numFmt w:val="bullet"/>
      <w:lvlText w:val="•"/>
      <w:lvlJc w:val="left"/>
      <w:pPr>
        <w:ind w:left="4565" w:hanging="538"/>
      </w:pPr>
      <w:rPr>
        <w:rFonts w:hint="default"/>
        <w:lang w:val="tr-TR" w:eastAsia="en-US" w:bidi="ar-SA"/>
      </w:rPr>
    </w:lvl>
    <w:lvl w:ilvl="4" w:tplc="DD3E4F00">
      <w:numFmt w:val="bullet"/>
      <w:lvlText w:val="•"/>
      <w:lvlJc w:val="left"/>
      <w:pPr>
        <w:ind w:left="5613" w:hanging="538"/>
      </w:pPr>
      <w:rPr>
        <w:rFonts w:hint="default"/>
        <w:lang w:val="tr-TR" w:eastAsia="en-US" w:bidi="ar-SA"/>
      </w:rPr>
    </w:lvl>
    <w:lvl w:ilvl="5" w:tplc="1C4AA0D8">
      <w:numFmt w:val="bullet"/>
      <w:lvlText w:val="•"/>
      <w:lvlJc w:val="left"/>
      <w:pPr>
        <w:ind w:left="6662" w:hanging="538"/>
      </w:pPr>
      <w:rPr>
        <w:rFonts w:hint="default"/>
        <w:lang w:val="tr-TR" w:eastAsia="en-US" w:bidi="ar-SA"/>
      </w:rPr>
    </w:lvl>
    <w:lvl w:ilvl="6" w:tplc="EDB4C8F2">
      <w:numFmt w:val="bullet"/>
      <w:lvlText w:val="•"/>
      <w:lvlJc w:val="left"/>
      <w:pPr>
        <w:ind w:left="7710" w:hanging="538"/>
      </w:pPr>
      <w:rPr>
        <w:rFonts w:hint="default"/>
        <w:lang w:val="tr-TR" w:eastAsia="en-US" w:bidi="ar-SA"/>
      </w:rPr>
    </w:lvl>
    <w:lvl w:ilvl="7" w:tplc="7038A3C0">
      <w:numFmt w:val="bullet"/>
      <w:lvlText w:val="•"/>
      <w:lvlJc w:val="left"/>
      <w:pPr>
        <w:ind w:left="8758" w:hanging="538"/>
      </w:pPr>
      <w:rPr>
        <w:rFonts w:hint="default"/>
        <w:lang w:val="tr-TR" w:eastAsia="en-US" w:bidi="ar-SA"/>
      </w:rPr>
    </w:lvl>
    <w:lvl w:ilvl="8" w:tplc="9D8A38D4">
      <w:numFmt w:val="bullet"/>
      <w:lvlText w:val="•"/>
      <w:lvlJc w:val="left"/>
      <w:pPr>
        <w:ind w:left="9807" w:hanging="538"/>
      </w:pPr>
      <w:rPr>
        <w:rFonts w:hint="default"/>
        <w:lang w:val="tr-TR" w:eastAsia="en-US" w:bidi="ar-SA"/>
      </w:rPr>
    </w:lvl>
  </w:abstractNum>
  <w:abstractNum w:abstractNumId="3" w15:restartNumberingAfterBreak="0">
    <w:nsid w:val="548B2B05"/>
    <w:multiLevelType w:val="multilevel"/>
    <w:tmpl w:val="E3002D6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68AA0699"/>
    <w:multiLevelType w:val="multilevel"/>
    <w:tmpl w:val="2D743B34"/>
    <w:lvl w:ilvl="0">
      <w:start w:val="1"/>
      <w:numFmt w:val="decimal"/>
      <w:lvlText w:val="%1."/>
      <w:lvlJc w:val="left"/>
      <w:pPr>
        <w:ind w:left="850" w:hanging="284"/>
      </w:pPr>
      <w:rPr>
        <w:rFonts w:ascii="Times New Roman" w:eastAsia="Times New Roman" w:hAnsi="Times New Roman" w:cs="Times New Roman" w:hint="default"/>
        <w:b/>
        <w:bCs/>
        <w:w w:val="100"/>
        <w:sz w:val="24"/>
        <w:szCs w:val="24"/>
        <w:lang w:val="tr-TR" w:eastAsia="en-US" w:bidi="ar-SA"/>
      </w:rPr>
    </w:lvl>
    <w:lvl w:ilvl="1">
      <w:start w:val="1"/>
      <w:numFmt w:val="decimal"/>
      <w:lvlText w:val="%1.%2."/>
      <w:lvlJc w:val="left"/>
      <w:pPr>
        <w:ind w:left="926" w:hanging="361"/>
      </w:pPr>
      <w:rPr>
        <w:rFonts w:ascii="Times New Roman" w:eastAsia="Times New Roman" w:hAnsi="Times New Roman" w:cs="Times New Roman" w:hint="default"/>
        <w:b/>
        <w:bCs/>
        <w:w w:val="100"/>
        <w:sz w:val="22"/>
        <w:szCs w:val="22"/>
        <w:lang w:val="tr-TR" w:eastAsia="en-US" w:bidi="ar-SA"/>
      </w:rPr>
    </w:lvl>
    <w:lvl w:ilvl="2">
      <w:numFmt w:val="bullet"/>
      <w:lvlText w:val="•"/>
      <w:lvlJc w:val="left"/>
      <w:pPr>
        <w:ind w:left="940" w:hanging="361"/>
      </w:pPr>
      <w:rPr>
        <w:rFonts w:hint="default"/>
        <w:lang w:val="tr-TR" w:eastAsia="en-US" w:bidi="ar-SA"/>
      </w:rPr>
    </w:lvl>
    <w:lvl w:ilvl="3">
      <w:numFmt w:val="bullet"/>
      <w:lvlText w:val="•"/>
      <w:lvlJc w:val="left"/>
      <w:pPr>
        <w:ind w:left="2310" w:hanging="361"/>
      </w:pPr>
      <w:rPr>
        <w:rFonts w:hint="default"/>
        <w:lang w:val="tr-TR" w:eastAsia="en-US" w:bidi="ar-SA"/>
      </w:rPr>
    </w:lvl>
    <w:lvl w:ilvl="4">
      <w:numFmt w:val="bullet"/>
      <w:lvlText w:val="•"/>
      <w:lvlJc w:val="left"/>
      <w:pPr>
        <w:ind w:left="3681" w:hanging="361"/>
      </w:pPr>
      <w:rPr>
        <w:rFonts w:hint="default"/>
        <w:lang w:val="tr-TR" w:eastAsia="en-US" w:bidi="ar-SA"/>
      </w:rPr>
    </w:lvl>
    <w:lvl w:ilvl="5">
      <w:numFmt w:val="bullet"/>
      <w:lvlText w:val="•"/>
      <w:lvlJc w:val="left"/>
      <w:pPr>
        <w:ind w:left="5051" w:hanging="361"/>
      </w:pPr>
      <w:rPr>
        <w:rFonts w:hint="default"/>
        <w:lang w:val="tr-TR" w:eastAsia="en-US" w:bidi="ar-SA"/>
      </w:rPr>
    </w:lvl>
    <w:lvl w:ilvl="6">
      <w:numFmt w:val="bullet"/>
      <w:lvlText w:val="•"/>
      <w:lvlJc w:val="left"/>
      <w:pPr>
        <w:ind w:left="6422" w:hanging="361"/>
      </w:pPr>
      <w:rPr>
        <w:rFonts w:hint="default"/>
        <w:lang w:val="tr-TR" w:eastAsia="en-US" w:bidi="ar-SA"/>
      </w:rPr>
    </w:lvl>
    <w:lvl w:ilvl="7">
      <w:numFmt w:val="bullet"/>
      <w:lvlText w:val="•"/>
      <w:lvlJc w:val="left"/>
      <w:pPr>
        <w:ind w:left="7792" w:hanging="361"/>
      </w:pPr>
      <w:rPr>
        <w:rFonts w:hint="default"/>
        <w:lang w:val="tr-TR" w:eastAsia="en-US" w:bidi="ar-SA"/>
      </w:rPr>
    </w:lvl>
    <w:lvl w:ilvl="8">
      <w:numFmt w:val="bullet"/>
      <w:lvlText w:val="•"/>
      <w:lvlJc w:val="left"/>
      <w:pPr>
        <w:ind w:left="9163" w:hanging="361"/>
      </w:pPr>
      <w:rPr>
        <w:rFonts w:hint="default"/>
        <w:lang w:val="tr-TR" w:eastAsia="en-US" w:bidi="ar-SA"/>
      </w:rPr>
    </w:lvl>
  </w:abstractNum>
  <w:abstractNum w:abstractNumId="5" w15:restartNumberingAfterBreak="0">
    <w:nsid w:val="71E35AB5"/>
    <w:multiLevelType w:val="hybridMultilevel"/>
    <w:tmpl w:val="BE926150"/>
    <w:lvl w:ilvl="0" w:tplc="BC20C054">
      <w:start w:val="1"/>
      <w:numFmt w:val="decimal"/>
      <w:lvlText w:val="%1."/>
      <w:lvlJc w:val="left"/>
      <w:pPr>
        <w:ind w:left="360" w:hanging="360"/>
      </w:pPr>
      <w:rPr>
        <w:rFonts w:ascii="Times New Roman" w:hAnsi="Times New Roman" w:cs="Times New Roman" w:hint="default"/>
        <w:b/>
        <w:i w:val="0"/>
        <w:iCs w:val="0"/>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num w:numId="1">
    <w:abstractNumId w:val="2"/>
  </w:num>
  <w:num w:numId="2">
    <w:abstractNumId w:val="1"/>
  </w:num>
  <w:num w:numId="3">
    <w:abstractNumId w:val="3"/>
  </w:num>
  <w:num w:numId="4">
    <w:abstractNumId w:val="5"/>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11DE"/>
    <w:rsid w:val="00002557"/>
    <w:rsid w:val="000039F3"/>
    <w:rsid w:val="000045D3"/>
    <w:rsid w:val="00005618"/>
    <w:rsid w:val="00007FFC"/>
    <w:rsid w:val="00014497"/>
    <w:rsid w:val="00022E7F"/>
    <w:rsid w:val="00026639"/>
    <w:rsid w:val="00031FEB"/>
    <w:rsid w:val="00037EFE"/>
    <w:rsid w:val="000427CD"/>
    <w:rsid w:val="000503D4"/>
    <w:rsid w:val="00050A5C"/>
    <w:rsid w:val="00052503"/>
    <w:rsid w:val="00056AEF"/>
    <w:rsid w:val="00065188"/>
    <w:rsid w:val="000736D7"/>
    <w:rsid w:val="00081C00"/>
    <w:rsid w:val="00082BEE"/>
    <w:rsid w:val="00086A27"/>
    <w:rsid w:val="00087201"/>
    <w:rsid w:val="000904EC"/>
    <w:rsid w:val="00092931"/>
    <w:rsid w:val="00092C65"/>
    <w:rsid w:val="000945B3"/>
    <w:rsid w:val="000960CF"/>
    <w:rsid w:val="000A18A2"/>
    <w:rsid w:val="000A31B9"/>
    <w:rsid w:val="000A37E7"/>
    <w:rsid w:val="000A3B12"/>
    <w:rsid w:val="000A4175"/>
    <w:rsid w:val="000B02F2"/>
    <w:rsid w:val="000B285B"/>
    <w:rsid w:val="000B360A"/>
    <w:rsid w:val="000D3505"/>
    <w:rsid w:val="000E208E"/>
    <w:rsid w:val="000E2DFB"/>
    <w:rsid w:val="000E4284"/>
    <w:rsid w:val="000F7322"/>
    <w:rsid w:val="000F7FB7"/>
    <w:rsid w:val="00100275"/>
    <w:rsid w:val="00100E4C"/>
    <w:rsid w:val="00102582"/>
    <w:rsid w:val="00102ADF"/>
    <w:rsid w:val="00104E50"/>
    <w:rsid w:val="0010628A"/>
    <w:rsid w:val="001069C3"/>
    <w:rsid w:val="00107386"/>
    <w:rsid w:val="00115FB0"/>
    <w:rsid w:val="00117EFB"/>
    <w:rsid w:val="0012059A"/>
    <w:rsid w:val="001330E5"/>
    <w:rsid w:val="00141328"/>
    <w:rsid w:val="0014150D"/>
    <w:rsid w:val="001453E4"/>
    <w:rsid w:val="001454B1"/>
    <w:rsid w:val="00145B84"/>
    <w:rsid w:val="001511A6"/>
    <w:rsid w:val="00154368"/>
    <w:rsid w:val="00154FFB"/>
    <w:rsid w:val="001612D3"/>
    <w:rsid w:val="001661E7"/>
    <w:rsid w:val="00172BFD"/>
    <w:rsid w:val="00172CAE"/>
    <w:rsid w:val="00177AD9"/>
    <w:rsid w:val="001849B8"/>
    <w:rsid w:val="001A1779"/>
    <w:rsid w:val="001A4B1D"/>
    <w:rsid w:val="001B48FA"/>
    <w:rsid w:val="001B4DC1"/>
    <w:rsid w:val="001C7B93"/>
    <w:rsid w:val="001D1A17"/>
    <w:rsid w:val="001D1F5F"/>
    <w:rsid w:val="001D3E26"/>
    <w:rsid w:val="001D7F20"/>
    <w:rsid w:val="001E0465"/>
    <w:rsid w:val="001F1EC0"/>
    <w:rsid w:val="001F4286"/>
    <w:rsid w:val="001F4828"/>
    <w:rsid w:val="001F713F"/>
    <w:rsid w:val="002011DE"/>
    <w:rsid w:val="00212DF9"/>
    <w:rsid w:val="00213C80"/>
    <w:rsid w:val="00215224"/>
    <w:rsid w:val="0021526D"/>
    <w:rsid w:val="00220EAA"/>
    <w:rsid w:val="002222E6"/>
    <w:rsid w:val="002237D6"/>
    <w:rsid w:val="00227F4F"/>
    <w:rsid w:val="00231540"/>
    <w:rsid w:val="00233B21"/>
    <w:rsid w:val="0023501C"/>
    <w:rsid w:val="00235936"/>
    <w:rsid w:val="002424B6"/>
    <w:rsid w:val="00242D77"/>
    <w:rsid w:val="0024346E"/>
    <w:rsid w:val="00247AE7"/>
    <w:rsid w:val="00254100"/>
    <w:rsid w:val="00255527"/>
    <w:rsid w:val="002562CC"/>
    <w:rsid w:val="00257FE6"/>
    <w:rsid w:val="00262000"/>
    <w:rsid w:val="00266FBB"/>
    <w:rsid w:val="00285DCF"/>
    <w:rsid w:val="00285FBB"/>
    <w:rsid w:val="002943E3"/>
    <w:rsid w:val="002955C1"/>
    <w:rsid w:val="00296B1F"/>
    <w:rsid w:val="002970CC"/>
    <w:rsid w:val="002A2987"/>
    <w:rsid w:val="002A35A8"/>
    <w:rsid w:val="002A63BD"/>
    <w:rsid w:val="002B063E"/>
    <w:rsid w:val="002B0D20"/>
    <w:rsid w:val="002B4F38"/>
    <w:rsid w:val="002D03CB"/>
    <w:rsid w:val="002D0E4D"/>
    <w:rsid w:val="002D73D3"/>
    <w:rsid w:val="002D787E"/>
    <w:rsid w:val="002E0486"/>
    <w:rsid w:val="002E5004"/>
    <w:rsid w:val="002E7DDF"/>
    <w:rsid w:val="002F1EFB"/>
    <w:rsid w:val="002F385C"/>
    <w:rsid w:val="002F59CD"/>
    <w:rsid w:val="002F7115"/>
    <w:rsid w:val="00300C27"/>
    <w:rsid w:val="003021C3"/>
    <w:rsid w:val="0032676E"/>
    <w:rsid w:val="00336077"/>
    <w:rsid w:val="00340B9C"/>
    <w:rsid w:val="00345977"/>
    <w:rsid w:val="00346ADA"/>
    <w:rsid w:val="00353887"/>
    <w:rsid w:val="00363BE4"/>
    <w:rsid w:val="00364120"/>
    <w:rsid w:val="00364725"/>
    <w:rsid w:val="00367239"/>
    <w:rsid w:val="00370673"/>
    <w:rsid w:val="00375D6F"/>
    <w:rsid w:val="003854B1"/>
    <w:rsid w:val="00386AAE"/>
    <w:rsid w:val="00386C1B"/>
    <w:rsid w:val="003A1A4C"/>
    <w:rsid w:val="003B0F56"/>
    <w:rsid w:val="003B3696"/>
    <w:rsid w:val="003C4393"/>
    <w:rsid w:val="003C47D8"/>
    <w:rsid w:val="003C4A1A"/>
    <w:rsid w:val="003C61E4"/>
    <w:rsid w:val="003D2F73"/>
    <w:rsid w:val="003E1B99"/>
    <w:rsid w:val="003E40D3"/>
    <w:rsid w:val="003E7ADD"/>
    <w:rsid w:val="00401AA6"/>
    <w:rsid w:val="00403B1C"/>
    <w:rsid w:val="00405BCE"/>
    <w:rsid w:val="00424E82"/>
    <w:rsid w:val="00425DE9"/>
    <w:rsid w:val="00425EA2"/>
    <w:rsid w:val="004279E4"/>
    <w:rsid w:val="00436193"/>
    <w:rsid w:val="00446FA2"/>
    <w:rsid w:val="00451378"/>
    <w:rsid w:val="00467A22"/>
    <w:rsid w:val="004716D2"/>
    <w:rsid w:val="00476ACC"/>
    <w:rsid w:val="0048098B"/>
    <w:rsid w:val="00480EFC"/>
    <w:rsid w:val="004873AE"/>
    <w:rsid w:val="00490295"/>
    <w:rsid w:val="0049148F"/>
    <w:rsid w:val="00493075"/>
    <w:rsid w:val="0049394B"/>
    <w:rsid w:val="00494995"/>
    <w:rsid w:val="00496FF9"/>
    <w:rsid w:val="004A15A5"/>
    <w:rsid w:val="004A4F26"/>
    <w:rsid w:val="004B1A60"/>
    <w:rsid w:val="004B6570"/>
    <w:rsid w:val="004C5CD0"/>
    <w:rsid w:val="004C6A8C"/>
    <w:rsid w:val="004D01C9"/>
    <w:rsid w:val="004D1A7F"/>
    <w:rsid w:val="004D1EFF"/>
    <w:rsid w:val="004E2350"/>
    <w:rsid w:val="004E48F4"/>
    <w:rsid w:val="004E6D48"/>
    <w:rsid w:val="004F3372"/>
    <w:rsid w:val="004F662F"/>
    <w:rsid w:val="005005D3"/>
    <w:rsid w:val="00507128"/>
    <w:rsid w:val="0051273F"/>
    <w:rsid w:val="005218C5"/>
    <w:rsid w:val="005240FE"/>
    <w:rsid w:val="00524384"/>
    <w:rsid w:val="00524865"/>
    <w:rsid w:val="00530A51"/>
    <w:rsid w:val="00540EE7"/>
    <w:rsid w:val="005433F1"/>
    <w:rsid w:val="005451CF"/>
    <w:rsid w:val="005452C0"/>
    <w:rsid w:val="00546526"/>
    <w:rsid w:val="00553793"/>
    <w:rsid w:val="00555314"/>
    <w:rsid w:val="00570FEA"/>
    <w:rsid w:val="0057150E"/>
    <w:rsid w:val="00577FE4"/>
    <w:rsid w:val="00587CD8"/>
    <w:rsid w:val="00590B55"/>
    <w:rsid w:val="00590E20"/>
    <w:rsid w:val="00595A10"/>
    <w:rsid w:val="00597F79"/>
    <w:rsid w:val="005C20D1"/>
    <w:rsid w:val="005C6159"/>
    <w:rsid w:val="005C7C00"/>
    <w:rsid w:val="005D29C4"/>
    <w:rsid w:val="005D51B5"/>
    <w:rsid w:val="005E0ABB"/>
    <w:rsid w:val="005E211B"/>
    <w:rsid w:val="005E7405"/>
    <w:rsid w:val="005F2257"/>
    <w:rsid w:val="005F2CFF"/>
    <w:rsid w:val="005F3139"/>
    <w:rsid w:val="005F7C37"/>
    <w:rsid w:val="00601E21"/>
    <w:rsid w:val="00611240"/>
    <w:rsid w:val="00612CAB"/>
    <w:rsid w:val="00613569"/>
    <w:rsid w:val="0061535E"/>
    <w:rsid w:val="00632A14"/>
    <w:rsid w:val="00635431"/>
    <w:rsid w:val="00643E61"/>
    <w:rsid w:val="00643F3B"/>
    <w:rsid w:val="0064472B"/>
    <w:rsid w:val="00644E28"/>
    <w:rsid w:val="00647777"/>
    <w:rsid w:val="00652557"/>
    <w:rsid w:val="006553E5"/>
    <w:rsid w:val="0066172D"/>
    <w:rsid w:val="00666194"/>
    <w:rsid w:val="00667785"/>
    <w:rsid w:val="00672B26"/>
    <w:rsid w:val="00674B12"/>
    <w:rsid w:val="0067646A"/>
    <w:rsid w:val="006803E4"/>
    <w:rsid w:val="006820F9"/>
    <w:rsid w:val="0068227F"/>
    <w:rsid w:val="00686007"/>
    <w:rsid w:val="00692357"/>
    <w:rsid w:val="00693EF0"/>
    <w:rsid w:val="006943FB"/>
    <w:rsid w:val="0069716B"/>
    <w:rsid w:val="006A06A8"/>
    <w:rsid w:val="006A0844"/>
    <w:rsid w:val="006A0D17"/>
    <w:rsid w:val="006A152B"/>
    <w:rsid w:val="006A47CB"/>
    <w:rsid w:val="006A47CD"/>
    <w:rsid w:val="006B153A"/>
    <w:rsid w:val="006C598D"/>
    <w:rsid w:val="006C7448"/>
    <w:rsid w:val="006D089A"/>
    <w:rsid w:val="006D1A3C"/>
    <w:rsid w:val="006D62E2"/>
    <w:rsid w:val="006F1A16"/>
    <w:rsid w:val="006F700C"/>
    <w:rsid w:val="00706888"/>
    <w:rsid w:val="00711B5F"/>
    <w:rsid w:val="00712234"/>
    <w:rsid w:val="00712D17"/>
    <w:rsid w:val="00715B4C"/>
    <w:rsid w:val="00727230"/>
    <w:rsid w:val="00731AA0"/>
    <w:rsid w:val="00731CA3"/>
    <w:rsid w:val="00733169"/>
    <w:rsid w:val="00733A03"/>
    <w:rsid w:val="0075011D"/>
    <w:rsid w:val="00751377"/>
    <w:rsid w:val="00760052"/>
    <w:rsid w:val="007610A4"/>
    <w:rsid w:val="0076217E"/>
    <w:rsid w:val="00765E7D"/>
    <w:rsid w:val="0077331D"/>
    <w:rsid w:val="0077681D"/>
    <w:rsid w:val="00781BD0"/>
    <w:rsid w:val="007825C1"/>
    <w:rsid w:val="00787747"/>
    <w:rsid w:val="007A0E49"/>
    <w:rsid w:val="007A136F"/>
    <w:rsid w:val="007A3033"/>
    <w:rsid w:val="007A7A24"/>
    <w:rsid w:val="007B1156"/>
    <w:rsid w:val="007B140E"/>
    <w:rsid w:val="007B17D6"/>
    <w:rsid w:val="007B2BC0"/>
    <w:rsid w:val="007B3055"/>
    <w:rsid w:val="007C2363"/>
    <w:rsid w:val="007C35B8"/>
    <w:rsid w:val="007C625D"/>
    <w:rsid w:val="007D339A"/>
    <w:rsid w:val="007D7521"/>
    <w:rsid w:val="007E08B9"/>
    <w:rsid w:val="007F1F14"/>
    <w:rsid w:val="007F32AC"/>
    <w:rsid w:val="007F458B"/>
    <w:rsid w:val="007F5779"/>
    <w:rsid w:val="007F6860"/>
    <w:rsid w:val="00811C9F"/>
    <w:rsid w:val="00814549"/>
    <w:rsid w:val="008157E5"/>
    <w:rsid w:val="008161D0"/>
    <w:rsid w:val="008250BC"/>
    <w:rsid w:val="0083439E"/>
    <w:rsid w:val="008361BC"/>
    <w:rsid w:val="0084119E"/>
    <w:rsid w:val="0085108F"/>
    <w:rsid w:val="008513FD"/>
    <w:rsid w:val="00852992"/>
    <w:rsid w:val="008728B5"/>
    <w:rsid w:val="00872FDE"/>
    <w:rsid w:val="00876CA4"/>
    <w:rsid w:val="0088505D"/>
    <w:rsid w:val="00887391"/>
    <w:rsid w:val="008A1F75"/>
    <w:rsid w:val="008D194A"/>
    <w:rsid w:val="008D25A7"/>
    <w:rsid w:val="008D5A1F"/>
    <w:rsid w:val="008E7D55"/>
    <w:rsid w:val="008F280C"/>
    <w:rsid w:val="0090092F"/>
    <w:rsid w:val="009102F6"/>
    <w:rsid w:val="009120A7"/>
    <w:rsid w:val="009203C7"/>
    <w:rsid w:val="009213DF"/>
    <w:rsid w:val="00923C7D"/>
    <w:rsid w:val="0093276A"/>
    <w:rsid w:val="00937848"/>
    <w:rsid w:val="00937924"/>
    <w:rsid w:val="00942FCE"/>
    <w:rsid w:val="00955381"/>
    <w:rsid w:val="009579D2"/>
    <w:rsid w:val="0096002D"/>
    <w:rsid w:val="00961BB0"/>
    <w:rsid w:val="00965C5E"/>
    <w:rsid w:val="009713A9"/>
    <w:rsid w:val="0097226F"/>
    <w:rsid w:val="00974F4E"/>
    <w:rsid w:val="009763BA"/>
    <w:rsid w:val="0097678C"/>
    <w:rsid w:val="00980C4B"/>
    <w:rsid w:val="00984D1B"/>
    <w:rsid w:val="00991990"/>
    <w:rsid w:val="00993E69"/>
    <w:rsid w:val="00996C1C"/>
    <w:rsid w:val="009A0EB1"/>
    <w:rsid w:val="009A3668"/>
    <w:rsid w:val="009A473E"/>
    <w:rsid w:val="009A5880"/>
    <w:rsid w:val="009A7224"/>
    <w:rsid w:val="009B1135"/>
    <w:rsid w:val="009B6A2D"/>
    <w:rsid w:val="009C0741"/>
    <w:rsid w:val="009C6297"/>
    <w:rsid w:val="009D3CBF"/>
    <w:rsid w:val="009D7291"/>
    <w:rsid w:val="009E10AE"/>
    <w:rsid w:val="009E41A7"/>
    <w:rsid w:val="009E79E5"/>
    <w:rsid w:val="009E7C8A"/>
    <w:rsid w:val="009E7E10"/>
    <w:rsid w:val="009F04AB"/>
    <w:rsid w:val="009F1114"/>
    <w:rsid w:val="009F2744"/>
    <w:rsid w:val="00A0349E"/>
    <w:rsid w:val="00A22E7B"/>
    <w:rsid w:val="00A24E10"/>
    <w:rsid w:val="00A270D3"/>
    <w:rsid w:val="00A27384"/>
    <w:rsid w:val="00A368BF"/>
    <w:rsid w:val="00A37961"/>
    <w:rsid w:val="00A40F9F"/>
    <w:rsid w:val="00A415E9"/>
    <w:rsid w:val="00A44CBB"/>
    <w:rsid w:val="00A5047E"/>
    <w:rsid w:val="00A52221"/>
    <w:rsid w:val="00A5561D"/>
    <w:rsid w:val="00A60458"/>
    <w:rsid w:val="00A60CBC"/>
    <w:rsid w:val="00A64F84"/>
    <w:rsid w:val="00A75221"/>
    <w:rsid w:val="00A76C0F"/>
    <w:rsid w:val="00A8123B"/>
    <w:rsid w:val="00A85487"/>
    <w:rsid w:val="00A90C2E"/>
    <w:rsid w:val="00A927EB"/>
    <w:rsid w:val="00AA1825"/>
    <w:rsid w:val="00AA1E77"/>
    <w:rsid w:val="00AA4677"/>
    <w:rsid w:val="00AA6CE7"/>
    <w:rsid w:val="00AB102F"/>
    <w:rsid w:val="00AB3AB3"/>
    <w:rsid w:val="00AB4D97"/>
    <w:rsid w:val="00AB72AF"/>
    <w:rsid w:val="00AC1784"/>
    <w:rsid w:val="00AC2A46"/>
    <w:rsid w:val="00AC3840"/>
    <w:rsid w:val="00AC5295"/>
    <w:rsid w:val="00AD2419"/>
    <w:rsid w:val="00AD4CBE"/>
    <w:rsid w:val="00AE0B80"/>
    <w:rsid w:val="00AE13CE"/>
    <w:rsid w:val="00AF0510"/>
    <w:rsid w:val="00AF3988"/>
    <w:rsid w:val="00AF758B"/>
    <w:rsid w:val="00AF7D36"/>
    <w:rsid w:val="00B05288"/>
    <w:rsid w:val="00B07093"/>
    <w:rsid w:val="00B1180D"/>
    <w:rsid w:val="00B11A09"/>
    <w:rsid w:val="00B149B6"/>
    <w:rsid w:val="00B1557E"/>
    <w:rsid w:val="00B236A9"/>
    <w:rsid w:val="00B25856"/>
    <w:rsid w:val="00B36313"/>
    <w:rsid w:val="00B36687"/>
    <w:rsid w:val="00B4152C"/>
    <w:rsid w:val="00B43AA1"/>
    <w:rsid w:val="00B46C4B"/>
    <w:rsid w:val="00B52166"/>
    <w:rsid w:val="00B52FAD"/>
    <w:rsid w:val="00B558F6"/>
    <w:rsid w:val="00B60351"/>
    <w:rsid w:val="00B6101A"/>
    <w:rsid w:val="00B62B87"/>
    <w:rsid w:val="00B62ED0"/>
    <w:rsid w:val="00B7110B"/>
    <w:rsid w:val="00B83268"/>
    <w:rsid w:val="00B87295"/>
    <w:rsid w:val="00BA250E"/>
    <w:rsid w:val="00BB2B6B"/>
    <w:rsid w:val="00BB37CD"/>
    <w:rsid w:val="00BB7350"/>
    <w:rsid w:val="00BC6E7D"/>
    <w:rsid w:val="00BD0091"/>
    <w:rsid w:val="00BD0AA4"/>
    <w:rsid w:val="00BD0ACC"/>
    <w:rsid w:val="00BD0E66"/>
    <w:rsid w:val="00BD4097"/>
    <w:rsid w:val="00BE782E"/>
    <w:rsid w:val="00BF11D1"/>
    <w:rsid w:val="00BF7DED"/>
    <w:rsid w:val="00C01FC4"/>
    <w:rsid w:val="00C03061"/>
    <w:rsid w:val="00C030F0"/>
    <w:rsid w:val="00C05EA5"/>
    <w:rsid w:val="00C068C4"/>
    <w:rsid w:val="00C141BF"/>
    <w:rsid w:val="00C147F7"/>
    <w:rsid w:val="00C20678"/>
    <w:rsid w:val="00C24630"/>
    <w:rsid w:val="00C261ED"/>
    <w:rsid w:val="00C27307"/>
    <w:rsid w:val="00C27E98"/>
    <w:rsid w:val="00C416DE"/>
    <w:rsid w:val="00C50F0D"/>
    <w:rsid w:val="00C53E2E"/>
    <w:rsid w:val="00C54BFF"/>
    <w:rsid w:val="00C577D4"/>
    <w:rsid w:val="00C8248A"/>
    <w:rsid w:val="00C9351C"/>
    <w:rsid w:val="00C93D21"/>
    <w:rsid w:val="00C96B50"/>
    <w:rsid w:val="00C97BAA"/>
    <w:rsid w:val="00CA0BFB"/>
    <w:rsid w:val="00CA173A"/>
    <w:rsid w:val="00CA6E09"/>
    <w:rsid w:val="00CA7279"/>
    <w:rsid w:val="00CC1C76"/>
    <w:rsid w:val="00CE07D8"/>
    <w:rsid w:val="00CE1FE1"/>
    <w:rsid w:val="00CE629C"/>
    <w:rsid w:val="00CF574C"/>
    <w:rsid w:val="00D0049C"/>
    <w:rsid w:val="00D02D88"/>
    <w:rsid w:val="00D03CEC"/>
    <w:rsid w:val="00D0428A"/>
    <w:rsid w:val="00D0449D"/>
    <w:rsid w:val="00D13898"/>
    <w:rsid w:val="00D14495"/>
    <w:rsid w:val="00D21FF7"/>
    <w:rsid w:val="00D23CEC"/>
    <w:rsid w:val="00D23DBD"/>
    <w:rsid w:val="00D2608D"/>
    <w:rsid w:val="00D2723C"/>
    <w:rsid w:val="00D35730"/>
    <w:rsid w:val="00D364A1"/>
    <w:rsid w:val="00D36CBF"/>
    <w:rsid w:val="00D37364"/>
    <w:rsid w:val="00D40B2A"/>
    <w:rsid w:val="00D42246"/>
    <w:rsid w:val="00D43BDE"/>
    <w:rsid w:val="00D44794"/>
    <w:rsid w:val="00D47C7D"/>
    <w:rsid w:val="00D53223"/>
    <w:rsid w:val="00D56EB7"/>
    <w:rsid w:val="00D57F3C"/>
    <w:rsid w:val="00D63274"/>
    <w:rsid w:val="00D6481A"/>
    <w:rsid w:val="00D72637"/>
    <w:rsid w:val="00D73C74"/>
    <w:rsid w:val="00D7496F"/>
    <w:rsid w:val="00D77B01"/>
    <w:rsid w:val="00D82093"/>
    <w:rsid w:val="00D863FC"/>
    <w:rsid w:val="00D961BF"/>
    <w:rsid w:val="00D96E5E"/>
    <w:rsid w:val="00DA20DB"/>
    <w:rsid w:val="00DB654E"/>
    <w:rsid w:val="00DC1BE7"/>
    <w:rsid w:val="00DC3FEC"/>
    <w:rsid w:val="00DC5D65"/>
    <w:rsid w:val="00DD0022"/>
    <w:rsid w:val="00DD1BBF"/>
    <w:rsid w:val="00DD26A9"/>
    <w:rsid w:val="00DE05CB"/>
    <w:rsid w:val="00DE1D18"/>
    <w:rsid w:val="00E00561"/>
    <w:rsid w:val="00E0375A"/>
    <w:rsid w:val="00E146C5"/>
    <w:rsid w:val="00E16A6A"/>
    <w:rsid w:val="00E177FF"/>
    <w:rsid w:val="00E36EBD"/>
    <w:rsid w:val="00E57525"/>
    <w:rsid w:val="00E61687"/>
    <w:rsid w:val="00E6384D"/>
    <w:rsid w:val="00E66B74"/>
    <w:rsid w:val="00E715B6"/>
    <w:rsid w:val="00E761D2"/>
    <w:rsid w:val="00E80225"/>
    <w:rsid w:val="00E84727"/>
    <w:rsid w:val="00E87A12"/>
    <w:rsid w:val="00E949E1"/>
    <w:rsid w:val="00E95595"/>
    <w:rsid w:val="00E96311"/>
    <w:rsid w:val="00EB0508"/>
    <w:rsid w:val="00EB22D6"/>
    <w:rsid w:val="00EC2BA9"/>
    <w:rsid w:val="00ED3135"/>
    <w:rsid w:val="00ED5151"/>
    <w:rsid w:val="00EF49CF"/>
    <w:rsid w:val="00EF4D96"/>
    <w:rsid w:val="00EF5DE3"/>
    <w:rsid w:val="00F0065D"/>
    <w:rsid w:val="00F02968"/>
    <w:rsid w:val="00F02BED"/>
    <w:rsid w:val="00F10EEB"/>
    <w:rsid w:val="00F20463"/>
    <w:rsid w:val="00F331FD"/>
    <w:rsid w:val="00F37408"/>
    <w:rsid w:val="00F42339"/>
    <w:rsid w:val="00F433DC"/>
    <w:rsid w:val="00F46A11"/>
    <w:rsid w:val="00F504CA"/>
    <w:rsid w:val="00F57507"/>
    <w:rsid w:val="00F603D0"/>
    <w:rsid w:val="00F62343"/>
    <w:rsid w:val="00F65C17"/>
    <w:rsid w:val="00F66C38"/>
    <w:rsid w:val="00F67065"/>
    <w:rsid w:val="00F67B94"/>
    <w:rsid w:val="00F72E5C"/>
    <w:rsid w:val="00F74A03"/>
    <w:rsid w:val="00F750C0"/>
    <w:rsid w:val="00F80AEC"/>
    <w:rsid w:val="00F81E10"/>
    <w:rsid w:val="00F877B6"/>
    <w:rsid w:val="00F92EAF"/>
    <w:rsid w:val="00FA3EC5"/>
    <w:rsid w:val="00FA602D"/>
    <w:rsid w:val="00FC0659"/>
    <w:rsid w:val="00FC0F3C"/>
    <w:rsid w:val="00FC58D7"/>
    <w:rsid w:val="00FD0AD3"/>
    <w:rsid w:val="00FD2490"/>
    <w:rsid w:val="00FE18FB"/>
    <w:rsid w:val="00FE271C"/>
    <w:rsid w:val="00FE3591"/>
    <w:rsid w:val="00FF0885"/>
    <w:rsid w:val="00FF3C84"/>
    <w:rsid w:val="00FF620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96CCE8"/>
  <w15:docId w15:val="{9566B5CA-DDC7-47C1-8323-14F78BD550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273F"/>
    <w:rPr>
      <w:rFonts w:ascii="Times New Roman" w:eastAsia="Times New Roman" w:hAnsi="Times New Roman" w:cs="Times New Roman"/>
      <w:lang w:val="tr-TR"/>
    </w:rPr>
  </w:style>
  <w:style w:type="paragraph" w:styleId="Balk1">
    <w:name w:val="heading 1"/>
    <w:basedOn w:val="Normal"/>
    <w:uiPriority w:val="9"/>
    <w:qFormat/>
    <w:pPr>
      <w:ind w:left="787" w:hanging="285"/>
      <w:outlineLvl w:val="0"/>
    </w:pPr>
    <w:rPr>
      <w:b/>
      <w:bCs/>
      <w:sz w:val="24"/>
      <w:szCs w:val="24"/>
    </w:rPr>
  </w:style>
  <w:style w:type="paragraph" w:styleId="Balk2">
    <w:name w:val="heading 2"/>
    <w:basedOn w:val="Normal"/>
    <w:uiPriority w:val="9"/>
    <w:unhideWhenUsed/>
    <w:qFormat/>
    <w:pPr>
      <w:ind w:left="954" w:hanging="389"/>
      <w:outlineLvl w:val="1"/>
    </w:pPr>
    <w:rPr>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eNormal1">
    <w:name w:val="Table Normal1"/>
    <w:uiPriority w:val="2"/>
    <w:semiHidden/>
    <w:unhideWhenUsed/>
    <w:qFormat/>
    <w:tblPr>
      <w:tblInd w:w="0" w:type="dxa"/>
      <w:tblCellMar>
        <w:top w:w="0" w:type="dxa"/>
        <w:left w:w="0" w:type="dxa"/>
        <w:bottom w:w="0" w:type="dxa"/>
        <w:right w:w="0" w:type="dxa"/>
      </w:tblCellMar>
    </w:tblPr>
  </w:style>
  <w:style w:type="paragraph" w:styleId="GvdeMetni">
    <w:name w:val="Body Text"/>
    <w:basedOn w:val="Normal"/>
    <w:link w:val="GvdeMetniChar"/>
    <w:uiPriority w:val="1"/>
    <w:qFormat/>
  </w:style>
  <w:style w:type="paragraph" w:styleId="KonuBal">
    <w:name w:val="Title"/>
    <w:basedOn w:val="Normal"/>
    <w:uiPriority w:val="10"/>
    <w:qFormat/>
    <w:pPr>
      <w:spacing w:before="212"/>
      <w:ind w:left="2962" w:hanging="1508"/>
    </w:pPr>
    <w:rPr>
      <w:b/>
      <w:bCs/>
      <w:sz w:val="28"/>
      <w:szCs w:val="28"/>
    </w:rPr>
  </w:style>
  <w:style w:type="paragraph" w:styleId="ListeParagraf">
    <w:name w:val="List Paragraph"/>
    <w:basedOn w:val="Normal"/>
    <w:uiPriority w:val="34"/>
    <w:qFormat/>
    <w:pPr>
      <w:ind w:left="1416" w:hanging="567"/>
      <w:jc w:val="both"/>
    </w:pPr>
  </w:style>
  <w:style w:type="paragraph" w:customStyle="1" w:styleId="TableParagraph">
    <w:name w:val="Table Paragraph"/>
    <w:basedOn w:val="Normal"/>
    <w:uiPriority w:val="1"/>
    <w:qFormat/>
  </w:style>
  <w:style w:type="paragraph" w:styleId="stbilgi">
    <w:name w:val="header"/>
    <w:basedOn w:val="Normal"/>
    <w:link w:val="stbilgiChar"/>
    <w:uiPriority w:val="99"/>
    <w:unhideWhenUsed/>
    <w:rsid w:val="00787747"/>
    <w:pPr>
      <w:tabs>
        <w:tab w:val="center" w:pos="4536"/>
        <w:tab w:val="right" w:pos="9072"/>
      </w:tabs>
    </w:pPr>
  </w:style>
  <w:style w:type="character" w:customStyle="1" w:styleId="stbilgiChar">
    <w:name w:val="Üstbilgi Char"/>
    <w:basedOn w:val="VarsaylanParagrafYazTipi"/>
    <w:link w:val="stbilgi"/>
    <w:uiPriority w:val="99"/>
    <w:rsid w:val="00787747"/>
    <w:rPr>
      <w:rFonts w:ascii="Times New Roman" w:eastAsia="Times New Roman" w:hAnsi="Times New Roman" w:cs="Times New Roman"/>
      <w:lang w:val="tr-TR"/>
    </w:rPr>
  </w:style>
  <w:style w:type="paragraph" w:styleId="Altbilgi">
    <w:name w:val="footer"/>
    <w:basedOn w:val="Normal"/>
    <w:link w:val="AltbilgiChar"/>
    <w:uiPriority w:val="99"/>
    <w:unhideWhenUsed/>
    <w:rsid w:val="00787747"/>
    <w:pPr>
      <w:tabs>
        <w:tab w:val="center" w:pos="4536"/>
        <w:tab w:val="right" w:pos="9072"/>
      </w:tabs>
    </w:pPr>
  </w:style>
  <w:style w:type="character" w:customStyle="1" w:styleId="AltbilgiChar">
    <w:name w:val="Altbilgi Char"/>
    <w:basedOn w:val="VarsaylanParagrafYazTipi"/>
    <w:link w:val="Altbilgi"/>
    <w:uiPriority w:val="99"/>
    <w:rsid w:val="00787747"/>
    <w:rPr>
      <w:rFonts w:ascii="Times New Roman" w:eastAsia="Times New Roman" w:hAnsi="Times New Roman" w:cs="Times New Roman"/>
      <w:lang w:val="tr-TR"/>
    </w:rPr>
  </w:style>
  <w:style w:type="character" w:styleId="AklamaBavurusu">
    <w:name w:val="annotation reference"/>
    <w:basedOn w:val="VarsaylanParagrafYazTipi"/>
    <w:uiPriority w:val="99"/>
    <w:semiHidden/>
    <w:unhideWhenUsed/>
    <w:rsid w:val="003A1A4C"/>
    <w:rPr>
      <w:sz w:val="16"/>
      <w:szCs w:val="16"/>
    </w:rPr>
  </w:style>
  <w:style w:type="paragraph" w:styleId="AklamaMetni">
    <w:name w:val="annotation text"/>
    <w:basedOn w:val="Normal"/>
    <w:link w:val="AklamaMetniChar"/>
    <w:uiPriority w:val="99"/>
    <w:semiHidden/>
    <w:unhideWhenUsed/>
    <w:rsid w:val="003A1A4C"/>
    <w:pPr>
      <w:widowControl/>
      <w:autoSpaceDE/>
      <w:autoSpaceDN/>
      <w:spacing w:after="200"/>
    </w:pPr>
    <w:rPr>
      <w:rFonts w:asciiTheme="minorHAnsi" w:eastAsiaTheme="minorHAnsi" w:hAnsiTheme="minorHAnsi" w:cstheme="minorBidi"/>
      <w:sz w:val="20"/>
      <w:szCs w:val="20"/>
    </w:rPr>
  </w:style>
  <w:style w:type="character" w:customStyle="1" w:styleId="AklamaMetniChar">
    <w:name w:val="Açıklama Metni Char"/>
    <w:basedOn w:val="VarsaylanParagrafYazTipi"/>
    <w:link w:val="AklamaMetni"/>
    <w:uiPriority w:val="99"/>
    <w:semiHidden/>
    <w:rsid w:val="003A1A4C"/>
    <w:rPr>
      <w:sz w:val="20"/>
      <w:szCs w:val="20"/>
      <w:lang w:val="tr-TR"/>
    </w:rPr>
  </w:style>
  <w:style w:type="paragraph" w:styleId="Kaynaka">
    <w:name w:val="Bibliography"/>
    <w:basedOn w:val="Normal"/>
    <w:next w:val="Normal"/>
    <w:uiPriority w:val="37"/>
    <w:semiHidden/>
    <w:unhideWhenUsed/>
    <w:rsid w:val="00F0065D"/>
  </w:style>
  <w:style w:type="character" w:styleId="Kpr">
    <w:name w:val="Hyperlink"/>
    <w:basedOn w:val="VarsaylanParagrafYazTipi"/>
    <w:uiPriority w:val="99"/>
    <w:unhideWhenUsed/>
    <w:rsid w:val="00F0065D"/>
    <w:rPr>
      <w:color w:val="0000FF" w:themeColor="hyperlink"/>
      <w:u w:val="single"/>
    </w:rPr>
  </w:style>
  <w:style w:type="character" w:customStyle="1" w:styleId="zmlenmeyenBahsetme1">
    <w:name w:val="Çözümlenmeyen Bahsetme1"/>
    <w:basedOn w:val="VarsaylanParagrafYazTipi"/>
    <w:uiPriority w:val="99"/>
    <w:semiHidden/>
    <w:unhideWhenUsed/>
    <w:rsid w:val="00F0065D"/>
    <w:rPr>
      <w:color w:val="605E5C"/>
      <w:shd w:val="clear" w:color="auto" w:fill="E1DFDD"/>
    </w:rPr>
  </w:style>
  <w:style w:type="character" w:styleId="YerTutucuMetni">
    <w:name w:val="Placeholder Text"/>
    <w:basedOn w:val="VarsaylanParagrafYazTipi"/>
    <w:uiPriority w:val="99"/>
    <w:semiHidden/>
    <w:rsid w:val="003021C3"/>
    <w:rPr>
      <w:color w:val="808080"/>
    </w:rPr>
  </w:style>
  <w:style w:type="paragraph" w:customStyle="1" w:styleId="DecimalAligned">
    <w:name w:val="Decimal Aligned"/>
    <w:basedOn w:val="Normal"/>
    <w:uiPriority w:val="40"/>
    <w:qFormat/>
    <w:rsid w:val="003021C3"/>
    <w:pPr>
      <w:widowControl/>
      <w:tabs>
        <w:tab w:val="decimal" w:pos="360"/>
      </w:tabs>
      <w:autoSpaceDE/>
      <w:autoSpaceDN/>
      <w:spacing w:after="200" w:line="276" w:lineRule="auto"/>
    </w:pPr>
    <w:rPr>
      <w:rFonts w:asciiTheme="minorHAnsi" w:eastAsiaTheme="minorEastAsia" w:hAnsiTheme="minorHAnsi"/>
      <w:lang w:eastAsia="tr-TR"/>
    </w:rPr>
  </w:style>
  <w:style w:type="paragraph" w:styleId="DipnotMetni">
    <w:name w:val="footnote text"/>
    <w:basedOn w:val="Normal"/>
    <w:link w:val="DipnotMetniChar"/>
    <w:uiPriority w:val="99"/>
    <w:unhideWhenUsed/>
    <w:rsid w:val="003021C3"/>
    <w:pPr>
      <w:widowControl/>
      <w:autoSpaceDE/>
      <w:autoSpaceDN/>
    </w:pPr>
    <w:rPr>
      <w:rFonts w:asciiTheme="minorHAnsi" w:eastAsiaTheme="minorEastAsia" w:hAnsiTheme="minorHAnsi"/>
      <w:sz w:val="20"/>
      <w:szCs w:val="20"/>
      <w:lang w:eastAsia="tr-TR"/>
    </w:rPr>
  </w:style>
  <w:style w:type="character" w:customStyle="1" w:styleId="DipnotMetniChar">
    <w:name w:val="Dipnot Metni Char"/>
    <w:basedOn w:val="VarsaylanParagrafYazTipi"/>
    <w:link w:val="DipnotMetni"/>
    <w:uiPriority w:val="99"/>
    <w:rsid w:val="003021C3"/>
    <w:rPr>
      <w:rFonts w:eastAsiaTheme="minorEastAsia" w:cs="Times New Roman"/>
      <w:sz w:val="20"/>
      <w:szCs w:val="20"/>
      <w:lang w:val="tr-TR" w:eastAsia="tr-TR"/>
    </w:rPr>
  </w:style>
  <w:style w:type="character" w:styleId="HafifVurgulama">
    <w:name w:val="Subtle Emphasis"/>
    <w:basedOn w:val="VarsaylanParagrafYazTipi"/>
    <w:uiPriority w:val="19"/>
    <w:qFormat/>
    <w:rsid w:val="003021C3"/>
    <w:rPr>
      <w:i/>
      <w:iCs/>
    </w:rPr>
  </w:style>
  <w:style w:type="table" w:styleId="AkGlgeleme-Vurgu1">
    <w:name w:val="Light Shading Accent 1"/>
    <w:basedOn w:val="NormalTablo"/>
    <w:uiPriority w:val="60"/>
    <w:rsid w:val="003021C3"/>
    <w:pPr>
      <w:widowControl/>
      <w:autoSpaceDE/>
      <w:autoSpaceDN/>
    </w:pPr>
    <w:rPr>
      <w:rFonts w:eastAsiaTheme="minorEastAsia"/>
      <w:color w:val="365F91" w:themeColor="accent1" w:themeShade="BF"/>
      <w:lang w:val="tr-TR" w:eastAsia="tr-T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GvdeMetniChar">
    <w:name w:val="Gövde Metni Char"/>
    <w:basedOn w:val="VarsaylanParagrafYazTipi"/>
    <w:link w:val="GvdeMetni"/>
    <w:uiPriority w:val="1"/>
    <w:rsid w:val="002943E3"/>
    <w:rPr>
      <w:rFonts w:ascii="Times New Roman" w:eastAsia="Times New Roman" w:hAnsi="Times New Roman" w:cs="Times New Roman"/>
      <w:lang w:val="tr-TR"/>
    </w:rPr>
  </w:style>
  <w:style w:type="character" w:styleId="zlenenKpr">
    <w:name w:val="FollowedHyperlink"/>
    <w:basedOn w:val="VarsaylanParagrafYazTipi"/>
    <w:uiPriority w:val="99"/>
    <w:semiHidden/>
    <w:unhideWhenUsed/>
    <w:rsid w:val="00425DE9"/>
    <w:rPr>
      <w:color w:val="800080" w:themeColor="followedHyperlink"/>
      <w:u w:val="single"/>
    </w:rPr>
  </w:style>
  <w:style w:type="paragraph" w:styleId="AklamaKonusu">
    <w:name w:val="annotation subject"/>
    <w:basedOn w:val="AklamaMetni"/>
    <w:next w:val="AklamaMetni"/>
    <w:link w:val="AklamaKonusuChar"/>
    <w:uiPriority w:val="99"/>
    <w:semiHidden/>
    <w:unhideWhenUsed/>
    <w:rsid w:val="00231540"/>
    <w:pPr>
      <w:widowControl w:val="0"/>
      <w:autoSpaceDE w:val="0"/>
      <w:autoSpaceDN w:val="0"/>
      <w:spacing w:after="0"/>
    </w:pPr>
    <w:rPr>
      <w:rFonts w:ascii="Times New Roman" w:eastAsia="Times New Roman" w:hAnsi="Times New Roman" w:cs="Times New Roman"/>
      <w:b/>
      <w:bCs/>
    </w:rPr>
  </w:style>
  <w:style w:type="character" w:customStyle="1" w:styleId="AklamaKonusuChar">
    <w:name w:val="Açıklama Konusu Char"/>
    <w:basedOn w:val="AklamaMetniChar"/>
    <w:link w:val="AklamaKonusu"/>
    <w:uiPriority w:val="99"/>
    <w:semiHidden/>
    <w:rsid w:val="00231540"/>
    <w:rPr>
      <w:rFonts w:ascii="Times New Roman" w:eastAsia="Times New Roman" w:hAnsi="Times New Roman" w:cs="Times New Roman"/>
      <w:b/>
      <w:bCs/>
      <w:sz w:val="20"/>
      <w:szCs w:val="20"/>
      <w:lang w:val="tr-TR"/>
    </w:rPr>
  </w:style>
  <w:style w:type="paragraph" w:styleId="BalonMetni">
    <w:name w:val="Balloon Text"/>
    <w:basedOn w:val="Normal"/>
    <w:link w:val="BalonMetniChar"/>
    <w:uiPriority w:val="99"/>
    <w:semiHidden/>
    <w:unhideWhenUsed/>
    <w:rsid w:val="00231540"/>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231540"/>
    <w:rPr>
      <w:rFonts w:ascii="Segoe UI" w:eastAsia="Times New Roman" w:hAnsi="Segoe UI" w:cs="Segoe UI"/>
      <w:sz w:val="18"/>
      <w:szCs w:val="18"/>
      <w:lang w:val="tr-TR"/>
    </w:rPr>
  </w:style>
  <w:style w:type="character" w:customStyle="1" w:styleId="zmlenmeyenBahsetme2">
    <w:name w:val="Çözümlenmeyen Bahsetme2"/>
    <w:basedOn w:val="VarsaylanParagrafYazTipi"/>
    <w:uiPriority w:val="99"/>
    <w:semiHidden/>
    <w:unhideWhenUsed/>
    <w:rsid w:val="003C4393"/>
    <w:rPr>
      <w:color w:val="605E5C"/>
      <w:shd w:val="clear" w:color="auto" w:fill="E1DFDD"/>
    </w:rPr>
  </w:style>
  <w:style w:type="table" w:styleId="TabloKlavuzu">
    <w:name w:val="Table Grid"/>
    <w:basedOn w:val="NormalTablo"/>
    <w:uiPriority w:val="39"/>
    <w:rsid w:val="00B363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1">
    <w:name w:val="Tablo Kılavuzu1"/>
    <w:basedOn w:val="NormalTablo"/>
    <w:next w:val="TabloKlavuzu"/>
    <w:uiPriority w:val="39"/>
    <w:rsid w:val="002F59CD"/>
    <w:pPr>
      <w:widowControl/>
      <w:autoSpaceDE/>
      <w:autoSpaceDN/>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zeltme">
    <w:name w:val="Revision"/>
    <w:hidden/>
    <w:uiPriority w:val="99"/>
    <w:semiHidden/>
    <w:rsid w:val="00577FE4"/>
    <w:pPr>
      <w:widowControl/>
      <w:autoSpaceDE/>
      <w:autoSpaceDN/>
    </w:pPr>
    <w:rPr>
      <w:rFonts w:ascii="Times New Roman" w:eastAsia="Times New Roman" w:hAnsi="Times New Roman" w:cs="Times New Roman"/>
      <w:lang w:val="tr-TR"/>
    </w:rPr>
  </w:style>
  <w:style w:type="character" w:customStyle="1" w:styleId="Style1">
    <w:name w:val="Style1"/>
    <w:basedOn w:val="VarsaylanParagrafYazTipi"/>
    <w:uiPriority w:val="1"/>
    <w:rsid w:val="002D73D3"/>
    <w:rPr>
      <w:b/>
    </w:rPr>
  </w:style>
  <w:style w:type="paragraph" w:styleId="NormalWeb">
    <w:name w:val="Normal (Web)"/>
    <w:basedOn w:val="Normal"/>
    <w:uiPriority w:val="99"/>
    <w:semiHidden/>
    <w:unhideWhenUsed/>
    <w:rsid w:val="00C577D4"/>
    <w:rPr>
      <w:sz w:val="24"/>
      <w:szCs w:val="24"/>
    </w:rPr>
  </w:style>
  <w:style w:type="paragraph" w:customStyle="1" w:styleId="BolumIlkParagrafSau">
    <w:name w:val="Bolum_Ilk_Paragraf_Sau"/>
    <w:basedOn w:val="Normal"/>
    <w:link w:val="BolumIlkParagrafSauChar"/>
    <w:qFormat/>
    <w:rsid w:val="00F62343"/>
    <w:pPr>
      <w:widowControl/>
      <w:autoSpaceDE/>
      <w:autoSpaceDN/>
      <w:spacing w:before="160" w:line="360" w:lineRule="auto"/>
      <w:jc w:val="both"/>
    </w:pPr>
    <w:rPr>
      <w:rFonts w:eastAsia="Helvetica"/>
      <w:bCs/>
      <w:sz w:val="24"/>
      <w:szCs w:val="24"/>
      <w:lang w:val="en-US" w:eastAsia="tr-TR"/>
    </w:rPr>
  </w:style>
  <w:style w:type="character" w:customStyle="1" w:styleId="BolumIlkParagrafSauChar">
    <w:name w:val="Bolum_Ilk_Paragraf_Sau Char"/>
    <w:link w:val="BolumIlkParagrafSau"/>
    <w:rsid w:val="00F62343"/>
    <w:rPr>
      <w:rFonts w:ascii="Times New Roman" w:eastAsia="Helvetica" w:hAnsi="Times New Roman" w:cs="Times New Roman"/>
      <w:bCs/>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4069113">
      <w:bodyDiv w:val="1"/>
      <w:marLeft w:val="0"/>
      <w:marRight w:val="0"/>
      <w:marTop w:val="0"/>
      <w:marBottom w:val="0"/>
      <w:divBdr>
        <w:top w:val="none" w:sz="0" w:space="0" w:color="auto"/>
        <w:left w:val="none" w:sz="0" w:space="0" w:color="auto"/>
        <w:bottom w:val="none" w:sz="0" w:space="0" w:color="auto"/>
        <w:right w:val="none" w:sz="0" w:space="0" w:color="auto"/>
      </w:divBdr>
    </w:div>
    <w:div w:id="1850749641">
      <w:bodyDiv w:val="1"/>
      <w:marLeft w:val="0"/>
      <w:marRight w:val="0"/>
      <w:marTop w:val="0"/>
      <w:marBottom w:val="0"/>
      <w:divBdr>
        <w:top w:val="none" w:sz="0" w:space="0" w:color="auto"/>
        <w:left w:val="none" w:sz="0" w:space="0" w:color="auto"/>
        <w:bottom w:val="none" w:sz="0" w:space="0" w:color="auto"/>
        <w:right w:val="none" w:sz="0" w:space="0" w:color="auto"/>
      </w:divBdr>
    </w:div>
    <w:div w:id="21340111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2-9387-7703" TargetMode="External"/><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https://orcid.org/0000-0002-9174-0367" TargetMode="External"/><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03000D625A74156AB1C3B258F6193E5"/>
        <w:category>
          <w:name w:val="Genel"/>
          <w:gallery w:val="placeholder"/>
        </w:category>
        <w:types>
          <w:type w:val="bbPlcHdr"/>
        </w:types>
        <w:behaviors>
          <w:behavior w:val="content"/>
        </w:behaviors>
        <w:guid w:val="{E9D09DD8-A384-4519-B63D-10850DE2C80F}"/>
      </w:docPartPr>
      <w:docPartBody>
        <w:p w:rsidR="002F7049" w:rsidRDefault="002F7049" w:rsidP="002F7049">
          <w:pPr>
            <w:pStyle w:val="503000D625A74156AB1C3B258F6193E5"/>
          </w:pPr>
          <w:r>
            <w:rPr>
              <w:rStyle w:val="YerTutucuMetni"/>
              <w:lang w:val="en-GB"/>
            </w:rPr>
            <w:t>Abstract text</w:t>
          </w:r>
          <w:r w:rsidRPr="00DC4DE0">
            <w:rPr>
              <w:rStyle w:val="YerTutucuMetni"/>
              <w:lang w:val="en-GB"/>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10002FF" w:usb1="4000ACFF" w:usb2="00000009" w:usb3="00000000" w:csb0="0000019F" w:csb1="00000000"/>
  </w:font>
  <w:font w:name="Segoe UI">
    <w:panose1 w:val="020B0502040204020203"/>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erdana">
    <w:panose1 w:val="020B0604030504040204"/>
    <w:charset w:val="A2"/>
    <w:family w:val="swiss"/>
    <w:pitch w:val="variable"/>
    <w:sig w:usb0="A10006FF" w:usb1="4000205B" w:usb2="00000010" w:usb3="00000000" w:csb0="0000019F" w:csb1="00000000"/>
  </w:font>
  <w:font w:name="Cambria">
    <w:panose1 w:val="02040503050406030204"/>
    <w:charset w:val="A2"/>
    <w:family w:val="roman"/>
    <w:pitch w:val="variable"/>
    <w:sig w:usb0="E00002FF" w:usb1="400004FF" w:usb2="00000000" w:usb3="00000000" w:csb0="0000019F" w:csb1="00000000"/>
  </w:font>
  <w:font w:name="Calibri Light">
    <w:panose1 w:val="020F0302020204030204"/>
    <w:charset w:val="A2"/>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0105"/>
    <w:rsid w:val="00020A97"/>
    <w:rsid w:val="00077B53"/>
    <w:rsid w:val="000B3934"/>
    <w:rsid w:val="0012200A"/>
    <w:rsid w:val="002F7049"/>
    <w:rsid w:val="00350105"/>
    <w:rsid w:val="0039292D"/>
    <w:rsid w:val="003E0E77"/>
    <w:rsid w:val="00531515"/>
    <w:rsid w:val="00547648"/>
    <w:rsid w:val="006D6568"/>
    <w:rsid w:val="00715104"/>
    <w:rsid w:val="0075796D"/>
    <w:rsid w:val="00A24F1E"/>
    <w:rsid w:val="00B4229C"/>
    <w:rsid w:val="00BD2932"/>
    <w:rsid w:val="00C07588"/>
    <w:rsid w:val="00C474EC"/>
    <w:rsid w:val="00CB4054"/>
    <w:rsid w:val="00F57E3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tr-TR" w:eastAsia="tr-T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7F0D5FDB6D7B4EC887D72B130C3ED743">
    <w:name w:val="7F0D5FDB6D7B4EC887D72B130C3ED743"/>
    <w:rsid w:val="00350105"/>
  </w:style>
  <w:style w:type="paragraph" w:customStyle="1" w:styleId="1FD49D9908D646F58634B8C572386900">
    <w:name w:val="1FD49D9908D646F58634B8C572386900"/>
    <w:rsid w:val="00350105"/>
  </w:style>
  <w:style w:type="paragraph" w:customStyle="1" w:styleId="818E2E4165B4450192D4E013A9906A27">
    <w:name w:val="818E2E4165B4450192D4E013A9906A27"/>
    <w:rsid w:val="00350105"/>
  </w:style>
  <w:style w:type="character" w:styleId="YerTutucuMetni">
    <w:name w:val="Placeholder Text"/>
    <w:basedOn w:val="VarsaylanParagrafYazTipi"/>
    <w:uiPriority w:val="99"/>
    <w:semiHidden/>
    <w:rsid w:val="002F7049"/>
    <w:rPr>
      <w:color w:val="808080"/>
    </w:rPr>
  </w:style>
  <w:style w:type="paragraph" w:customStyle="1" w:styleId="8F06412ABD13406CB6690BEFE1382068">
    <w:name w:val="8F06412ABD13406CB6690BEFE1382068"/>
    <w:rsid w:val="00350105"/>
  </w:style>
  <w:style w:type="paragraph" w:customStyle="1" w:styleId="5BA2FDD9DC4F49FC8F5AC1E65ED43838">
    <w:name w:val="5BA2FDD9DC4F49FC8F5AC1E65ED43838"/>
    <w:rsid w:val="002F7049"/>
  </w:style>
  <w:style w:type="paragraph" w:customStyle="1" w:styleId="503000D625A74156AB1C3B258F6193E5">
    <w:name w:val="503000D625A74156AB1C3B258F6193E5"/>
    <w:rsid w:val="002F7049"/>
  </w:style>
  <w:style w:type="paragraph" w:customStyle="1" w:styleId="F7526F224D7041FCBC67D7EBA423DC44">
    <w:name w:val="F7526F224D7041FCBC67D7EBA423DC44"/>
    <w:rsid w:val="002F7049"/>
  </w:style>
  <w:style w:type="paragraph" w:customStyle="1" w:styleId="A637B453DC5C48B0A89AC7E429DDAF27">
    <w:name w:val="A637B453DC5C48B0A89AC7E429DDAF27"/>
    <w:rsid w:val="000B3934"/>
  </w:style>
  <w:style w:type="paragraph" w:customStyle="1" w:styleId="8ADD3F4277F74F4ABEB085024E6AC3EB">
    <w:name w:val="8ADD3F4277F74F4ABEB085024E6AC3EB"/>
    <w:rsid w:val="000B3934"/>
  </w:style>
  <w:style w:type="paragraph" w:customStyle="1" w:styleId="0609E438F926497C94BB51A4EA4277C1">
    <w:name w:val="0609E438F926497C94BB51A4EA4277C1"/>
    <w:rsid w:val="000B3934"/>
  </w:style>
  <w:style w:type="paragraph" w:customStyle="1" w:styleId="6D393B6AB9554DA1B1767B577FA73F4D">
    <w:name w:val="6D393B6AB9554DA1B1767B577FA73F4D"/>
    <w:rsid w:val="000B3934"/>
  </w:style>
  <w:style w:type="paragraph" w:customStyle="1" w:styleId="9CB9B66BDADB46B28989F71CF98908BB">
    <w:name w:val="9CB9B66BDADB46B28989F71CF98908BB"/>
    <w:rsid w:val="0039292D"/>
  </w:style>
  <w:style w:type="paragraph" w:customStyle="1" w:styleId="C98C781BBE7A4015A8A85F5FC999E109">
    <w:name w:val="C98C781BBE7A4015A8A85F5FC999E109"/>
    <w:rsid w:val="00C474EC"/>
  </w:style>
  <w:style w:type="paragraph" w:customStyle="1" w:styleId="99217C13D3904002BE2F0AA1ED4D2752">
    <w:name w:val="99217C13D3904002BE2F0AA1ED4D2752"/>
    <w:rsid w:val="00C474EC"/>
  </w:style>
  <w:style w:type="paragraph" w:customStyle="1" w:styleId="A45AF47B130840F98C0CE8750297E74C">
    <w:name w:val="A45AF47B130840F98C0CE8750297E74C"/>
    <w:rsid w:val="00C474EC"/>
  </w:style>
  <w:style w:type="paragraph" w:customStyle="1" w:styleId="6B710513DA144107AECED8A89464B5EE">
    <w:name w:val="6B710513DA144107AECED8A89464B5EE"/>
    <w:rsid w:val="00C474EC"/>
  </w:style>
  <w:style w:type="paragraph" w:customStyle="1" w:styleId="EB74A8E29ADE4FE4ACBEE080A1DEDCC5">
    <w:name w:val="EB74A8E29ADE4FE4ACBEE080A1DEDCC5"/>
    <w:rsid w:val="00C474EC"/>
  </w:style>
  <w:style w:type="paragraph" w:customStyle="1" w:styleId="74AED5254BB942C2B45AF3E9A103D03E">
    <w:name w:val="74AED5254BB942C2B45AF3E9A103D03E"/>
    <w:rsid w:val="00C474EC"/>
  </w:style>
  <w:style w:type="paragraph" w:customStyle="1" w:styleId="D8049F13144F48A0938E226433BAAC8E">
    <w:name w:val="D8049F13144F48A0938E226433BAAC8E"/>
    <w:rsid w:val="00C474EC"/>
  </w:style>
  <w:style w:type="paragraph" w:customStyle="1" w:styleId="265BE0366A7A4136A469C67C66047992">
    <w:name w:val="265BE0366A7A4136A469C67C66047992"/>
    <w:rsid w:val="00C474EC"/>
  </w:style>
  <w:style w:type="paragraph" w:customStyle="1" w:styleId="6262D105133042CE8894FD030EF01F9D">
    <w:name w:val="6262D105133042CE8894FD030EF01F9D"/>
    <w:rsid w:val="00C474EC"/>
  </w:style>
  <w:style w:type="paragraph" w:customStyle="1" w:styleId="87EB28DF741C40B9A6F741BD568575E9">
    <w:name w:val="87EB28DF741C40B9A6F741BD568575E9"/>
    <w:rsid w:val="00C474EC"/>
  </w:style>
  <w:style w:type="paragraph" w:customStyle="1" w:styleId="04847D1826424B108BD2DBE0EC95F6E3">
    <w:name w:val="04847D1826424B108BD2DBE0EC95F6E3"/>
    <w:rsid w:val="00C474EC"/>
  </w:style>
  <w:style w:type="paragraph" w:customStyle="1" w:styleId="F4082E7D851E429A839DB2A7CA1E6237">
    <w:name w:val="F4082E7D851E429A839DB2A7CA1E6237"/>
    <w:rsid w:val="00C474EC"/>
  </w:style>
  <w:style w:type="paragraph" w:customStyle="1" w:styleId="3F176DFEABDA4B9991F7FD1317861FDE">
    <w:name w:val="3F176DFEABDA4B9991F7FD1317861FDE"/>
    <w:rsid w:val="00C474EC"/>
  </w:style>
  <w:style w:type="paragraph" w:customStyle="1" w:styleId="4CAE0A143EA646DA87CAD189DA0950C0">
    <w:name w:val="4CAE0A143EA646DA87CAD189DA0950C0"/>
    <w:rsid w:val="00C474EC"/>
  </w:style>
  <w:style w:type="paragraph" w:customStyle="1" w:styleId="A12B6FDDEE2B40B3B06089D8D6764B4C">
    <w:name w:val="A12B6FDDEE2B40B3B06089D8D6764B4C"/>
    <w:rsid w:val="00C474EC"/>
  </w:style>
  <w:style w:type="paragraph" w:customStyle="1" w:styleId="6849CF08DBCA4230BEA002B969A1A599">
    <w:name w:val="6849CF08DBCA4230BEA002B969A1A599"/>
    <w:rsid w:val="00C474EC"/>
  </w:style>
  <w:style w:type="paragraph" w:customStyle="1" w:styleId="51CB52FA121749D58CB7519E2AAE5465">
    <w:name w:val="51CB52FA121749D58CB7519E2AAE5465"/>
    <w:rsid w:val="00C474EC"/>
  </w:style>
  <w:style w:type="paragraph" w:customStyle="1" w:styleId="8D3057D062A34BCBA7380F5E2BEBDEF7">
    <w:name w:val="8D3057D062A34BCBA7380F5E2BEBDEF7"/>
    <w:rsid w:val="00C474EC"/>
  </w:style>
  <w:style w:type="paragraph" w:customStyle="1" w:styleId="D89533F586344184A61AD26C0F2CEDA8">
    <w:name w:val="D89533F586344184A61AD26C0F2CEDA8"/>
    <w:rsid w:val="00C474EC"/>
  </w:style>
  <w:style w:type="paragraph" w:customStyle="1" w:styleId="D4D7B21C141F4BAB804FB1C7C2ABB234">
    <w:name w:val="D4D7B21C141F4BAB804FB1C7C2ABB234"/>
    <w:rsid w:val="00C474EC"/>
  </w:style>
  <w:style w:type="paragraph" w:customStyle="1" w:styleId="E936CF9EA6E74963A56CC05B7B9A942D">
    <w:name w:val="E936CF9EA6E74963A56CC05B7B9A942D"/>
    <w:rsid w:val="00C474EC"/>
  </w:style>
  <w:style w:type="paragraph" w:customStyle="1" w:styleId="96D5D1DC7B1042CCBCF44BCBBED84023">
    <w:name w:val="96D5D1DC7B1042CCBCF44BCBBED84023"/>
    <w:rsid w:val="00C474E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59AD21-76C4-43B6-9395-DC682D1290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651</Words>
  <Characters>9417</Characters>
  <Application>Microsoft Office Word</Application>
  <DocSecurity>0</DocSecurity>
  <Lines>78</Lines>
  <Paragraphs>2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0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 A Shehu</dc:creator>
  <cp:lastModifiedBy>OgretimUyeleri</cp:lastModifiedBy>
  <cp:revision>2</cp:revision>
  <cp:lastPrinted>2022-06-08T11:54:00Z</cp:lastPrinted>
  <dcterms:created xsi:type="dcterms:W3CDTF">2022-10-19T18:32:00Z</dcterms:created>
  <dcterms:modified xsi:type="dcterms:W3CDTF">2022-10-19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8-14T00:00:00Z</vt:filetime>
  </property>
  <property fmtid="{D5CDD505-2E9C-101B-9397-08002B2CF9AE}" pid="3" name="Creator">
    <vt:lpwstr>Microsoft® Word 2016</vt:lpwstr>
  </property>
  <property fmtid="{D5CDD505-2E9C-101B-9397-08002B2CF9AE}" pid="4" name="LastSaved">
    <vt:filetime>2021-04-23T00:00:00Z</vt:filetime>
  </property>
  <property fmtid="{D5CDD505-2E9C-101B-9397-08002B2CF9AE}" pid="5" name="MTWinEqns">
    <vt:bool>true</vt:bool>
  </property>
  <property fmtid="{D5CDD505-2E9C-101B-9397-08002B2CF9AE}" pid="6" name="MTEquationNumber2">
    <vt:lpwstr>(#E1)</vt:lpwstr>
  </property>
</Properties>
</file>